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3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4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5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6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7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18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19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9" r:id="rId5"/>
    <p:sldMasterId id="2147483722" r:id="rId6"/>
    <p:sldMasterId id="2147483737" r:id="rId7"/>
    <p:sldMasterId id="2147483750" r:id="rId8"/>
    <p:sldMasterId id="2147483762" r:id="rId9"/>
    <p:sldMasterId id="2147483787" r:id="rId10"/>
    <p:sldMasterId id="2147483800" r:id="rId11"/>
    <p:sldMasterId id="2147483815" r:id="rId12"/>
    <p:sldMasterId id="2147483830" r:id="rId13"/>
    <p:sldMasterId id="2147483845" r:id="rId14"/>
    <p:sldMasterId id="2147483860" r:id="rId15"/>
    <p:sldMasterId id="2147483875" r:id="rId16"/>
    <p:sldMasterId id="2147483890" r:id="rId17"/>
    <p:sldMasterId id="2147483904" r:id="rId18"/>
    <p:sldMasterId id="2147483918" r:id="rId19"/>
    <p:sldMasterId id="2147483932" r:id="rId20"/>
  </p:sldMasterIdLst>
  <p:notesMasterIdLst>
    <p:notesMasterId r:id="rId72"/>
  </p:notesMasterIdLst>
  <p:sldIdLst>
    <p:sldId id="295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297" r:id="rId30"/>
    <p:sldId id="296" r:id="rId31"/>
    <p:sldId id="306" r:id="rId32"/>
    <p:sldId id="307" r:id="rId33"/>
    <p:sldId id="308" r:id="rId34"/>
    <p:sldId id="309" r:id="rId35"/>
    <p:sldId id="312" r:id="rId36"/>
    <p:sldId id="313" r:id="rId37"/>
    <p:sldId id="276" r:id="rId38"/>
    <p:sldId id="278" r:id="rId39"/>
    <p:sldId id="279" r:id="rId40"/>
    <p:sldId id="277" r:id="rId41"/>
    <p:sldId id="280" r:id="rId42"/>
    <p:sldId id="291" r:id="rId43"/>
    <p:sldId id="292" r:id="rId44"/>
    <p:sldId id="293" r:id="rId45"/>
    <p:sldId id="294" r:id="rId46"/>
    <p:sldId id="281" r:id="rId47"/>
    <p:sldId id="282" r:id="rId48"/>
    <p:sldId id="283" r:id="rId49"/>
    <p:sldId id="284" r:id="rId50"/>
    <p:sldId id="286" r:id="rId51"/>
    <p:sldId id="285" r:id="rId52"/>
    <p:sldId id="275" r:id="rId53"/>
    <p:sldId id="274" r:id="rId54"/>
    <p:sldId id="289" r:id="rId55"/>
    <p:sldId id="287" r:id="rId56"/>
    <p:sldId id="288" r:id="rId57"/>
    <p:sldId id="264" r:id="rId58"/>
    <p:sldId id="265" r:id="rId59"/>
    <p:sldId id="266" r:id="rId60"/>
    <p:sldId id="268" r:id="rId61"/>
    <p:sldId id="269" r:id="rId62"/>
    <p:sldId id="270" r:id="rId63"/>
    <p:sldId id="273" r:id="rId64"/>
    <p:sldId id="263" r:id="rId65"/>
    <p:sldId id="257" r:id="rId66"/>
    <p:sldId id="258" r:id="rId67"/>
    <p:sldId id="259" r:id="rId68"/>
    <p:sldId id="260" r:id="rId69"/>
    <p:sldId id="261" r:id="rId70"/>
    <p:sldId id="310" r:id="rId7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06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9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slide" Target="slides/slide27.xml"/><Relationship Id="rId50" Type="http://schemas.openxmlformats.org/officeDocument/2006/relationships/slide" Target="slides/slide30.xml"/><Relationship Id="rId55" Type="http://schemas.openxmlformats.org/officeDocument/2006/relationships/slide" Target="slides/slide35.xml"/><Relationship Id="rId63" Type="http://schemas.openxmlformats.org/officeDocument/2006/relationships/slide" Target="slides/slide43.xml"/><Relationship Id="rId68" Type="http://schemas.openxmlformats.org/officeDocument/2006/relationships/slide" Target="slides/slide48.xml"/><Relationship Id="rId76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9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53" Type="http://schemas.openxmlformats.org/officeDocument/2006/relationships/slide" Target="slides/slide33.xml"/><Relationship Id="rId58" Type="http://schemas.openxmlformats.org/officeDocument/2006/relationships/slide" Target="slides/slide38.xml"/><Relationship Id="rId66" Type="http://schemas.openxmlformats.org/officeDocument/2006/relationships/slide" Target="slides/slide46.xml"/><Relationship Id="rId7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49" Type="http://schemas.openxmlformats.org/officeDocument/2006/relationships/slide" Target="slides/slide29.xml"/><Relationship Id="rId57" Type="http://schemas.openxmlformats.org/officeDocument/2006/relationships/slide" Target="slides/slide37.xml"/><Relationship Id="rId61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slide" Target="slides/slide24.xml"/><Relationship Id="rId52" Type="http://schemas.openxmlformats.org/officeDocument/2006/relationships/slide" Target="slides/slide32.xml"/><Relationship Id="rId60" Type="http://schemas.openxmlformats.org/officeDocument/2006/relationships/slide" Target="slides/slide40.xml"/><Relationship Id="rId65" Type="http://schemas.openxmlformats.org/officeDocument/2006/relationships/slide" Target="slides/slide45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56" Type="http://schemas.openxmlformats.org/officeDocument/2006/relationships/slide" Target="slides/slide36.xml"/><Relationship Id="rId64" Type="http://schemas.openxmlformats.org/officeDocument/2006/relationships/slide" Target="slides/slide44.xml"/><Relationship Id="rId69" Type="http://schemas.openxmlformats.org/officeDocument/2006/relationships/slide" Target="slides/slide4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slide" Target="slides/slide26.xml"/><Relationship Id="rId59" Type="http://schemas.openxmlformats.org/officeDocument/2006/relationships/slide" Target="slides/slide39.xml"/><Relationship Id="rId67" Type="http://schemas.openxmlformats.org/officeDocument/2006/relationships/slide" Target="slides/slide47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1.xml"/><Relationship Id="rId54" Type="http://schemas.openxmlformats.org/officeDocument/2006/relationships/slide" Target="slides/slide34.xml"/><Relationship Id="rId62" Type="http://schemas.openxmlformats.org/officeDocument/2006/relationships/slide" Target="slides/slide42.xml"/><Relationship Id="rId70" Type="http://schemas.openxmlformats.org/officeDocument/2006/relationships/slide" Target="slides/slide50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18" Type="http://schemas.openxmlformats.org/officeDocument/2006/relationships/image" Target="../media/image157.emf"/><Relationship Id="rId3" Type="http://schemas.openxmlformats.org/officeDocument/2006/relationships/image" Target="../media/image142.emf"/><Relationship Id="rId21" Type="http://schemas.openxmlformats.org/officeDocument/2006/relationships/image" Target="../media/image160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17" Type="http://schemas.openxmlformats.org/officeDocument/2006/relationships/image" Target="../media/image156.emf"/><Relationship Id="rId25" Type="http://schemas.openxmlformats.org/officeDocument/2006/relationships/image" Target="../media/image164.emf"/><Relationship Id="rId2" Type="http://schemas.openxmlformats.org/officeDocument/2006/relationships/image" Target="../media/image141.emf"/><Relationship Id="rId16" Type="http://schemas.openxmlformats.org/officeDocument/2006/relationships/image" Target="../media/image155.emf"/><Relationship Id="rId20" Type="http://schemas.openxmlformats.org/officeDocument/2006/relationships/image" Target="../media/image159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24" Type="http://schemas.openxmlformats.org/officeDocument/2006/relationships/image" Target="../media/image163.emf"/><Relationship Id="rId5" Type="http://schemas.openxmlformats.org/officeDocument/2006/relationships/image" Target="../media/image144.emf"/><Relationship Id="rId15" Type="http://schemas.openxmlformats.org/officeDocument/2006/relationships/image" Target="../media/image154.emf"/><Relationship Id="rId23" Type="http://schemas.openxmlformats.org/officeDocument/2006/relationships/image" Target="../media/image162.emf"/><Relationship Id="rId10" Type="http://schemas.openxmlformats.org/officeDocument/2006/relationships/image" Target="../media/image149.png"/><Relationship Id="rId19" Type="http://schemas.openxmlformats.org/officeDocument/2006/relationships/image" Target="../media/image158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Relationship Id="rId22" Type="http://schemas.openxmlformats.org/officeDocument/2006/relationships/image" Target="../media/image161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image" Target="../media/image194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12" Type="http://schemas.openxmlformats.org/officeDocument/2006/relationships/image" Target="../media/image193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0" Type="http://schemas.openxmlformats.org/officeDocument/2006/relationships/image" Target="../media/image19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4" Type="http://schemas.openxmlformats.org/officeDocument/2006/relationships/image" Target="../media/image19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6A0456-ECB9-4199-BD45-1E33EDA45A44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0160DF-DB04-47EB-9946-7882E4C636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57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AFCFE8-1579-4777-89D3-49FE1E347C76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79461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E579D-17B7-4751-970E-408DDA18E43D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/>
              <a:t>P418</a:t>
            </a:r>
          </a:p>
        </p:txBody>
      </p:sp>
    </p:spTree>
    <p:extLst>
      <p:ext uri="{BB962C8B-B14F-4D97-AF65-F5344CB8AC3E}">
        <p14:creationId xmlns:p14="http://schemas.microsoft.com/office/powerpoint/2010/main" val="3833058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891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40162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F3D927F-85A3-432A-9A47-A8D8D513EF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5450875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32C2502-C760-49CD-A75B-992182755D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687258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57" indent="0">
              <a:buNone/>
              <a:defRPr sz="1200"/>
            </a:lvl2pPr>
            <a:lvl3pPr marL="914514" indent="0">
              <a:buNone/>
              <a:defRPr sz="1000"/>
            </a:lvl3pPr>
            <a:lvl4pPr marL="1371771" indent="0">
              <a:buNone/>
              <a:defRPr sz="900"/>
            </a:lvl4pPr>
            <a:lvl5pPr marL="1829029" indent="0">
              <a:buNone/>
              <a:defRPr sz="900"/>
            </a:lvl5pPr>
            <a:lvl6pPr marL="2286286" indent="0">
              <a:buNone/>
              <a:defRPr sz="900"/>
            </a:lvl6pPr>
            <a:lvl7pPr marL="2743543" indent="0">
              <a:buNone/>
              <a:defRPr sz="900"/>
            </a:lvl7pPr>
            <a:lvl8pPr marL="3200800" indent="0">
              <a:buNone/>
              <a:defRPr sz="900"/>
            </a:lvl8pPr>
            <a:lvl9pPr marL="3658057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4F1073F-5B2B-454C-8216-8AE1766B5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5247826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57" indent="0">
              <a:buNone/>
              <a:defRPr sz="2800"/>
            </a:lvl2pPr>
            <a:lvl3pPr marL="914514" indent="0">
              <a:buNone/>
              <a:defRPr sz="2400"/>
            </a:lvl3pPr>
            <a:lvl4pPr marL="1371771" indent="0">
              <a:buNone/>
              <a:defRPr sz="2000"/>
            </a:lvl4pPr>
            <a:lvl5pPr marL="1829029" indent="0">
              <a:buNone/>
              <a:defRPr sz="2000"/>
            </a:lvl5pPr>
            <a:lvl6pPr marL="2286286" indent="0">
              <a:buNone/>
              <a:defRPr sz="2000"/>
            </a:lvl6pPr>
            <a:lvl7pPr marL="2743543" indent="0">
              <a:buNone/>
              <a:defRPr sz="2000"/>
            </a:lvl7pPr>
            <a:lvl8pPr marL="3200800" indent="0">
              <a:buNone/>
              <a:defRPr sz="2000"/>
            </a:lvl8pPr>
            <a:lvl9pPr marL="3658057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57" indent="0">
              <a:buNone/>
              <a:defRPr sz="1200"/>
            </a:lvl2pPr>
            <a:lvl3pPr marL="914514" indent="0">
              <a:buNone/>
              <a:defRPr sz="1000"/>
            </a:lvl3pPr>
            <a:lvl4pPr marL="1371771" indent="0">
              <a:buNone/>
              <a:defRPr sz="900"/>
            </a:lvl4pPr>
            <a:lvl5pPr marL="1829029" indent="0">
              <a:buNone/>
              <a:defRPr sz="900"/>
            </a:lvl5pPr>
            <a:lvl6pPr marL="2286286" indent="0">
              <a:buNone/>
              <a:defRPr sz="900"/>
            </a:lvl6pPr>
            <a:lvl7pPr marL="2743543" indent="0">
              <a:buNone/>
              <a:defRPr sz="900"/>
            </a:lvl7pPr>
            <a:lvl8pPr marL="3200800" indent="0">
              <a:buNone/>
              <a:defRPr sz="900"/>
            </a:lvl8pPr>
            <a:lvl9pPr marL="3658057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3BFCE19-41C5-4F54-8255-F94B18581B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714104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DF4395-BF88-4C9D-9BFC-C77D871712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16877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2EC897D-6DE1-4B4B-A293-7DC25F3034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490885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EED55-520D-4BFB-9ABC-CA2A4A95432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67574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D7481-2068-43FE-B495-4292E00BBCC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205603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ED077-6600-4F4F-B1C6-04D27F3A5DA3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728335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852DB3-CE4C-41DE-8297-4784D48B64EF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017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736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D12EF9-DCF3-4A96-AB64-F862BB059346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953131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78206-775D-4274-92D7-134F908FFEA6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52115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17BC2-E944-43C3-83CD-40B2101DCCC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28271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0B4B2-1F5B-4C8D-A2CD-22B8D93BF778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163525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608722-6790-4755-9862-0CAAEF88719E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552636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95BAC-AD00-4923-B259-5C1D871BDDE7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57684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E83D26-84B3-4F51-B2CC-804BA933FC4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673905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7AA98-3EB6-4978-BE30-A7EA71F8BF37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338531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6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10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4941" indent="0" algn="ctr">
              <a:buNone/>
              <a:defRPr/>
            </a:lvl2pPr>
            <a:lvl3pPr marL="289882" indent="0" algn="ctr">
              <a:buNone/>
              <a:defRPr/>
            </a:lvl3pPr>
            <a:lvl4pPr marL="434819" indent="0" algn="ctr">
              <a:buNone/>
              <a:defRPr/>
            </a:lvl4pPr>
            <a:lvl5pPr marL="579764" indent="0" algn="ctr">
              <a:buNone/>
              <a:defRPr/>
            </a:lvl5pPr>
            <a:lvl6pPr marL="724701" indent="0" algn="ctr">
              <a:buNone/>
              <a:defRPr/>
            </a:lvl6pPr>
            <a:lvl7pPr marL="869646" indent="0" algn="ctr">
              <a:buNone/>
              <a:defRPr/>
            </a:lvl7pPr>
            <a:lvl8pPr marL="1014583" indent="0" algn="ctr">
              <a:buNone/>
              <a:defRPr/>
            </a:lvl8pPr>
            <a:lvl9pPr marL="1159525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C29C7D-770E-4687-B074-92A8CC0C51C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62284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F45993-992B-4FF8-B443-931E675BCD5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291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697EB5-9C4F-44D2-A5E2-B5D9AE994BC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1777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302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03"/>
            </a:lvl1pPr>
            <a:lvl2pPr marL="144941" indent="0">
              <a:buNone/>
              <a:defRPr sz="603"/>
            </a:lvl2pPr>
            <a:lvl3pPr marL="289882" indent="0">
              <a:buNone/>
              <a:defRPr sz="508"/>
            </a:lvl3pPr>
            <a:lvl4pPr marL="434819" indent="0">
              <a:buNone/>
              <a:defRPr sz="413"/>
            </a:lvl4pPr>
            <a:lvl5pPr marL="579764" indent="0">
              <a:buNone/>
              <a:defRPr sz="413"/>
            </a:lvl5pPr>
            <a:lvl6pPr marL="724701" indent="0">
              <a:buNone/>
              <a:defRPr sz="413"/>
            </a:lvl6pPr>
            <a:lvl7pPr marL="869646" indent="0">
              <a:buNone/>
              <a:defRPr sz="413"/>
            </a:lvl7pPr>
            <a:lvl8pPr marL="1014583" indent="0">
              <a:buNone/>
              <a:defRPr sz="413"/>
            </a:lvl8pPr>
            <a:lvl9pPr marL="1159525" indent="0">
              <a:buNone/>
              <a:defRPr sz="41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CDCA2-C85E-4087-9019-9905E833B69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44839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9" y="1981103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94"/>
            </a:lvl2pPr>
            <a:lvl3pPr>
              <a:defRPr sz="603"/>
            </a:lvl3pPr>
            <a:lvl4pPr>
              <a:defRPr sz="603"/>
            </a:lvl4pPr>
            <a:lvl5pPr>
              <a:defRPr sz="603"/>
            </a:lvl5pPr>
            <a:lvl6pPr>
              <a:defRPr sz="603"/>
            </a:lvl6pPr>
            <a:lvl7pPr>
              <a:defRPr sz="603"/>
            </a:lvl7pPr>
            <a:lvl8pPr>
              <a:defRPr sz="603"/>
            </a:lvl8pPr>
            <a:lvl9pPr>
              <a:defRPr sz="60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9" y="1981103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94"/>
            </a:lvl2pPr>
            <a:lvl3pPr>
              <a:defRPr sz="603"/>
            </a:lvl3pPr>
            <a:lvl4pPr>
              <a:defRPr sz="603"/>
            </a:lvl4pPr>
            <a:lvl5pPr>
              <a:defRPr sz="603"/>
            </a:lvl5pPr>
            <a:lvl6pPr>
              <a:defRPr sz="603"/>
            </a:lvl6pPr>
            <a:lvl7pPr>
              <a:defRPr sz="603"/>
            </a:lvl7pPr>
            <a:lvl8pPr>
              <a:defRPr sz="603"/>
            </a:lvl8pPr>
            <a:lvl9pPr>
              <a:defRPr sz="60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EAFBAC-473E-4D3F-AF2B-3217D07A5F4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84782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4" y="1535087"/>
            <a:ext cx="4040313" cy="640040"/>
          </a:xfrm>
        </p:spPr>
        <p:txBody>
          <a:bodyPr anchor="b"/>
          <a:lstStyle>
            <a:lvl1pPr marL="0" indent="0">
              <a:buNone/>
              <a:defRPr sz="794" b="1"/>
            </a:lvl1pPr>
            <a:lvl2pPr marL="144941" indent="0">
              <a:buNone/>
              <a:defRPr sz="603" b="1"/>
            </a:lvl2pPr>
            <a:lvl3pPr marL="289882" indent="0">
              <a:buNone/>
              <a:defRPr sz="603" b="1"/>
            </a:lvl3pPr>
            <a:lvl4pPr marL="434819" indent="0">
              <a:buNone/>
              <a:defRPr sz="508" b="1"/>
            </a:lvl4pPr>
            <a:lvl5pPr marL="579764" indent="0">
              <a:buNone/>
              <a:defRPr sz="508" b="1"/>
            </a:lvl5pPr>
            <a:lvl6pPr marL="724701" indent="0">
              <a:buNone/>
              <a:defRPr sz="508" b="1"/>
            </a:lvl6pPr>
            <a:lvl7pPr marL="869646" indent="0">
              <a:buNone/>
              <a:defRPr sz="508" b="1"/>
            </a:lvl7pPr>
            <a:lvl8pPr marL="1014583" indent="0">
              <a:buNone/>
              <a:defRPr sz="508" b="1"/>
            </a:lvl8pPr>
            <a:lvl9pPr marL="1159525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4" y="2175127"/>
            <a:ext cx="4040313" cy="3951111"/>
          </a:xfrm>
        </p:spPr>
        <p:txBody>
          <a:bodyPr/>
          <a:lstStyle>
            <a:lvl1pPr>
              <a:defRPr sz="794"/>
            </a:lvl1pPr>
            <a:lvl2pPr>
              <a:defRPr sz="603"/>
            </a:lvl2pPr>
            <a:lvl3pPr>
              <a:defRPr sz="603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84" y="1535087"/>
            <a:ext cx="4041825" cy="640040"/>
          </a:xfrm>
        </p:spPr>
        <p:txBody>
          <a:bodyPr anchor="b"/>
          <a:lstStyle>
            <a:lvl1pPr marL="0" indent="0">
              <a:buNone/>
              <a:defRPr sz="794" b="1"/>
            </a:lvl1pPr>
            <a:lvl2pPr marL="144941" indent="0">
              <a:buNone/>
              <a:defRPr sz="603" b="1"/>
            </a:lvl2pPr>
            <a:lvl3pPr marL="289882" indent="0">
              <a:buNone/>
              <a:defRPr sz="603" b="1"/>
            </a:lvl3pPr>
            <a:lvl4pPr marL="434819" indent="0">
              <a:buNone/>
              <a:defRPr sz="508" b="1"/>
            </a:lvl4pPr>
            <a:lvl5pPr marL="579764" indent="0">
              <a:buNone/>
              <a:defRPr sz="508" b="1"/>
            </a:lvl5pPr>
            <a:lvl6pPr marL="724701" indent="0">
              <a:buNone/>
              <a:defRPr sz="508" b="1"/>
            </a:lvl6pPr>
            <a:lvl7pPr marL="869646" indent="0">
              <a:buNone/>
              <a:defRPr sz="508" b="1"/>
            </a:lvl7pPr>
            <a:lvl8pPr marL="1014583" indent="0">
              <a:buNone/>
              <a:defRPr sz="508" b="1"/>
            </a:lvl8pPr>
            <a:lvl9pPr marL="1159525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84" y="2175127"/>
            <a:ext cx="4041825" cy="3951111"/>
          </a:xfrm>
        </p:spPr>
        <p:txBody>
          <a:bodyPr/>
          <a:lstStyle>
            <a:lvl1pPr>
              <a:defRPr sz="794"/>
            </a:lvl1pPr>
            <a:lvl2pPr>
              <a:defRPr sz="603"/>
            </a:lvl2pPr>
            <a:lvl3pPr>
              <a:defRPr sz="603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6BDB93-347B-46BA-B8B9-DEE8818B206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89228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352252-3167-4F37-8062-E17C5732EA6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60919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D35CBD-137A-4C03-9232-7A5E3A6C9CC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2491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03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94"/>
            </a:lvl3pPr>
            <a:lvl4pPr>
              <a:defRPr sz="603"/>
            </a:lvl4pPr>
            <a:lvl5pPr>
              <a:defRPr sz="603"/>
            </a:lvl5pPr>
            <a:lvl6pPr>
              <a:defRPr sz="603"/>
            </a:lvl6pPr>
            <a:lvl7pPr>
              <a:defRPr sz="603"/>
            </a:lvl7pPr>
            <a:lvl8pPr>
              <a:defRPr sz="603"/>
            </a:lvl8pPr>
            <a:lvl9pPr>
              <a:defRPr sz="60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5"/>
            <a:ext cx="3008186" cy="4690937"/>
          </a:xfrm>
        </p:spPr>
        <p:txBody>
          <a:bodyPr/>
          <a:lstStyle>
            <a:lvl1pPr marL="0" indent="0">
              <a:buNone/>
              <a:defRPr sz="413"/>
            </a:lvl1pPr>
            <a:lvl2pPr marL="144941" indent="0">
              <a:buNone/>
              <a:defRPr sz="413"/>
            </a:lvl2pPr>
            <a:lvl3pPr marL="289882" indent="0">
              <a:buNone/>
              <a:defRPr sz="286"/>
            </a:lvl3pPr>
            <a:lvl4pPr marL="434819" indent="0">
              <a:buNone/>
              <a:defRPr sz="286"/>
            </a:lvl4pPr>
            <a:lvl5pPr marL="579764" indent="0">
              <a:buNone/>
              <a:defRPr sz="286"/>
            </a:lvl5pPr>
            <a:lvl6pPr marL="724701" indent="0">
              <a:buNone/>
              <a:defRPr sz="286"/>
            </a:lvl6pPr>
            <a:lvl7pPr marL="869646" indent="0">
              <a:buNone/>
              <a:defRPr sz="286"/>
            </a:lvl7pPr>
            <a:lvl8pPr marL="1014583" indent="0">
              <a:buNone/>
              <a:defRPr sz="286"/>
            </a:lvl8pPr>
            <a:lvl9pPr marL="1159525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D595E-E4E8-4FC3-8FE3-BC7C5E56F09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28729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03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16"/>
            </a:lvl1pPr>
            <a:lvl2pPr marL="144941" indent="0">
              <a:buNone/>
              <a:defRPr sz="889"/>
            </a:lvl2pPr>
            <a:lvl3pPr marL="289882" indent="0">
              <a:buNone/>
              <a:defRPr sz="794"/>
            </a:lvl3pPr>
            <a:lvl4pPr marL="434819" indent="0">
              <a:buNone/>
              <a:defRPr sz="603"/>
            </a:lvl4pPr>
            <a:lvl5pPr marL="579764" indent="0">
              <a:buNone/>
              <a:defRPr sz="603"/>
            </a:lvl5pPr>
            <a:lvl6pPr marL="724701" indent="0">
              <a:buNone/>
              <a:defRPr sz="603"/>
            </a:lvl6pPr>
            <a:lvl7pPr marL="869646" indent="0">
              <a:buNone/>
              <a:defRPr sz="603"/>
            </a:lvl7pPr>
            <a:lvl8pPr marL="1014583" indent="0">
              <a:buNone/>
              <a:defRPr sz="603"/>
            </a:lvl8pPr>
            <a:lvl9pPr marL="1159525" indent="0">
              <a:buNone/>
              <a:defRPr sz="603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70"/>
            <a:ext cx="5486703" cy="804837"/>
          </a:xfrm>
        </p:spPr>
        <p:txBody>
          <a:bodyPr/>
          <a:lstStyle>
            <a:lvl1pPr marL="0" indent="0">
              <a:buNone/>
              <a:defRPr sz="413"/>
            </a:lvl1pPr>
            <a:lvl2pPr marL="144941" indent="0">
              <a:buNone/>
              <a:defRPr sz="413"/>
            </a:lvl2pPr>
            <a:lvl3pPr marL="289882" indent="0">
              <a:buNone/>
              <a:defRPr sz="286"/>
            </a:lvl3pPr>
            <a:lvl4pPr marL="434819" indent="0">
              <a:buNone/>
              <a:defRPr sz="286"/>
            </a:lvl4pPr>
            <a:lvl5pPr marL="579764" indent="0">
              <a:buNone/>
              <a:defRPr sz="286"/>
            </a:lvl5pPr>
            <a:lvl6pPr marL="724701" indent="0">
              <a:buNone/>
              <a:defRPr sz="286"/>
            </a:lvl6pPr>
            <a:lvl7pPr marL="869646" indent="0">
              <a:buNone/>
              <a:defRPr sz="286"/>
            </a:lvl7pPr>
            <a:lvl8pPr marL="1014583" indent="0">
              <a:buNone/>
              <a:defRPr sz="286"/>
            </a:lvl8pPr>
            <a:lvl9pPr marL="1159525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1F0508-5777-4E0D-9FED-78B0D797F05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86327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10406-D2DE-43C3-8E4E-4E18E2F7BB8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5170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813DF-212D-453B-8A87-4960232385D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26867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901" y="609802"/>
            <a:ext cx="7772198" cy="548619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D6AEF7-4512-4676-84E6-640D554C441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213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2435D-FD93-41DE-A240-ECA1CBF02AE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6373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9" y="1981103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9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9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41D061-19ED-4C25-8A7D-F8B63DC3460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3258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9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9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9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9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916798-38D7-465B-8A94-FF08D3968D4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34578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651836"/>
      </p:ext>
    </p:extLst>
  </p:cSld>
  <p:clrMapOvr>
    <a:masterClrMapping/>
  </p:clrMapOvr>
  <p:transition spd="slow">
    <p:pull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72547"/>
      </p:ext>
    </p:extLst>
  </p:cSld>
  <p:clrMapOvr>
    <a:masterClrMapping/>
  </p:clrMapOvr>
  <p:transition spd="slow">
    <p:pull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411662"/>
      </p:ext>
    </p:extLst>
  </p:cSld>
  <p:clrMapOvr>
    <a:masterClrMapping/>
  </p:clrMapOvr>
  <p:transition spd="slow">
    <p:pull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594041"/>
      </p:ext>
    </p:extLst>
  </p:cSld>
  <p:clrMapOvr>
    <a:masterClrMapping/>
  </p:clrMapOvr>
  <p:transition spd="slow">
    <p:pull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019158"/>
      </p:ext>
    </p:extLst>
  </p:cSld>
  <p:clrMapOvr>
    <a:masterClrMapping/>
  </p:clrMapOvr>
  <p:transition spd="slow">
    <p:pull dir="d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04322"/>
      </p:ext>
    </p:extLst>
  </p:cSld>
  <p:clrMapOvr>
    <a:masterClrMapping/>
  </p:clrMapOvr>
  <p:transition spd="slow">
    <p:pull dir="d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52199"/>
      </p:ext>
    </p:extLst>
  </p:cSld>
  <p:clrMapOvr>
    <a:masterClrMapping/>
  </p:clrMapOvr>
  <p:transition spd="slow">
    <p:pull dir="d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929136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42843-F769-4BB9-92E0-3494023848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37418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81343"/>
      </p:ext>
    </p:extLst>
  </p:cSld>
  <p:clrMapOvr>
    <a:masterClrMapping/>
  </p:clrMapOvr>
  <p:transition spd="slow">
    <p:pull dir="d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602260"/>
      </p:ext>
    </p:extLst>
  </p:cSld>
  <p:clrMapOvr>
    <a:masterClrMapping/>
  </p:clrMapOvr>
  <p:transition spd="slow">
    <p:pull dir="d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429131"/>
      </p:ext>
    </p:extLst>
  </p:cSld>
  <p:clrMapOvr>
    <a:masterClrMapping/>
  </p:clrMapOvr>
  <p:transition spd="slow">
    <p:pull dir="d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90650"/>
      </p:ext>
    </p:extLst>
  </p:cSld>
  <p:clrMapOvr>
    <a:masterClrMapping/>
  </p:clrMapOvr>
  <p:transition spd="slow">
    <p:pull dir="d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188904"/>
      </p:ext>
    </p:extLst>
  </p:cSld>
  <p:clrMapOvr>
    <a:masterClrMapping/>
  </p:clrMapOvr>
  <p:transition spd="slow">
    <p:pull dir="d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288620"/>
      </p:ext>
    </p:extLst>
  </p:cSld>
  <p:clrMapOvr>
    <a:masterClrMapping/>
  </p:clrMapOvr>
  <p:transition spd="slow">
    <p:pull dir="d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 noChangeArrowheads="1"/>
              </p:cNvSpPr>
              <p:nvPr/>
            </p:nvSpPr>
            <p:spPr bwMode="auto">
              <a:xfrm rot="16200000" flipH="1">
                <a:off x="420" y="298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 noChangeArrowheads="1"/>
              </p:cNvSpPr>
              <p:nvPr/>
            </p:nvSpPr>
            <p:spPr bwMode="auto">
              <a:xfrm rot="5400000">
                <a:off x="3614" y="1391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802" y="1752802"/>
            <a:ext cx="7772198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802" y="3310063"/>
            <a:ext cx="6400397" cy="1752298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19BBC-40D5-4FB0-843E-5C781454B7B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61899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1ADE-3BF9-41D8-BE47-85224C78BC9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05768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F373D-904D-4328-B729-B692259259A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98445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8389" y="1905000"/>
            <a:ext cx="3862413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BF73-8696-4416-8FA0-0912A3D410C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845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6DBBD-F1A4-4349-8DDA-9A9AB5AF2BE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02271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5BE97-F1AE-4CB6-A63C-B60E9DE101F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48247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B9889-ABD5-41AB-80E2-FF52CD73196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23443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7B43E-DEB9-4AC4-9F62-D25E3BCE324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70080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BFF84-19C0-4CCE-A1D5-172802DFED4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54350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AA6E8-72F4-4E59-96CE-7303C7D4F78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60473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33702-F26A-4D9C-92BE-1CD85F4CA71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55875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552" y="305405"/>
            <a:ext cx="2000250" cy="57150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802" y="305405"/>
            <a:ext cx="5952369" cy="57150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09EF8-759B-4DD7-87ED-F2512526B91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19769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099" y="1905000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099" y="3986893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A80F6-FC7B-4A39-B3EC-E6B6802EAEF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60275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E5D5C-E12C-4070-9C79-B2C65556BE2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24499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802" y="305405"/>
            <a:ext cx="8001000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5056-411B-46E4-AF60-DD8F9E23CD2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681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0AA5B-CC36-4FCF-8D72-E3550AF3259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56558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 noChangeArrowheads="1"/>
              </p:cNvSpPr>
              <p:nvPr/>
            </p:nvSpPr>
            <p:spPr bwMode="auto">
              <a:xfrm rot="16200000" flipH="1">
                <a:off x="420" y="298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 noChangeArrowheads="1"/>
              </p:cNvSpPr>
              <p:nvPr/>
            </p:nvSpPr>
            <p:spPr bwMode="auto">
              <a:xfrm rot="5400000">
                <a:off x="3614" y="1391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802" y="1752802"/>
            <a:ext cx="7772198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802" y="3310063"/>
            <a:ext cx="6400397" cy="1752298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19BBC-40D5-4FB0-843E-5C781454B7B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23710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1ADE-3BF9-41D8-BE47-85224C78BC9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0584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F373D-904D-4328-B729-B692259259A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9758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8389" y="1905000"/>
            <a:ext cx="3862413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BF73-8696-4416-8FA0-0912A3D410C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52703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5BE97-F1AE-4CB6-A63C-B60E9DE101F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47344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B9889-ABD5-41AB-80E2-FF52CD73196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18361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7B43E-DEB9-4AC4-9F62-D25E3BCE324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16139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BFF84-19C0-4CCE-A1D5-172802DFED4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66160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AA6E8-72F4-4E59-96CE-7303C7D4F78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79761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33702-F26A-4D9C-92BE-1CD85F4CA71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735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AFBF2-60F3-4B15-A948-5D11373FF1B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51996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552" y="305405"/>
            <a:ext cx="2000250" cy="57150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802" y="305405"/>
            <a:ext cx="5952369" cy="57150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09EF8-759B-4DD7-87ED-F2512526B91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62196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099" y="1905000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099" y="3986893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A80F6-FC7B-4A39-B3EC-E6B6802EAEF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2498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E5D5C-E12C-4070-9C79-B2C65556BE2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08933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802" y="305405"/>
            <a:ext cx="8001000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5056-411B-46E4-AF60-DD8F9E23CD2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47892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 noChangeArrowheads="1"/>
              </p:cNvSpPr>
              <p:nvPr/>
            </p:nvSpPr>
            <p:spPr bwMode="auto">
              <a:xfrm rot="16200000" flipH="1">
                <a:off x="420" y="298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 noChangeArrowheads="1"/>
              </p:cNvSpPr>
              <p:nvPr/>
            </p:nvSpPr>
            <p:spPr bwMode="auto">
              <a:xfrm rot="5400000">
                <a:off x="3614" y="1391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802" y="1752802"/>
            <a:ext cx="7772198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802" y="3310063"/>
            <a:ext cx="6400397" cy="1752298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19BBC-40D5-4FB0-843E-5C781454B7B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07907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1ADE-3BF9-41D8-BE47-85224C78BC9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655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F373D-904D-4328-B729-B692259259A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69272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8389" y="1905000"/>
            <a:ext cx="3862413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BF73-8696-4416-8FA0-0912A3D410C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71399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5BE97-F1AE-4CB6-A63C-B60E9DE101F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85156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B9889-ABD5-41AB-80E2-FF52CD73196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225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863EF-422E-42E8-8BAA-82A577312C8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730127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7B43E-DEB9-4AC4-9F62-D25E3BCE324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80142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BFF84-19C0-4CCE-A1D5-172802DFED4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67901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AA6E8-72F4-4E59-96CE-7303C7D4F78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82536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33702-F26A-4D9C-92BE-1CD85F4CA71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39717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552" y="305405"/>
            <a:ext cx="2000250" cy="57150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802" y="305405"/>
            <a:ext cx="5952369" cy="57150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09EF8-759B-4DD7-87ED-F2512526B91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88914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099" y="1905000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099" y="3986893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A80F6-FC7B-4A39-B3EC-E6B6802EAEF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15498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E5D5C-E12C-4070-9C79-B2C65556BE2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40053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802" y="305405"/>
            <a:ext cx="8001000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5056-411B-46E4-AF60-DD8F9E23CD2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31682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 noChangeArrowheads="1"/>
              </p:cNvSpPr>
              <p:nvPr/>
            </p:nvSpPr>
            <p:spPr bwMode="auto">
              <a:xfrm rot="16200000" flipH="1">
                <a:off x="420" y="298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 noChangeArrowheads="1"/>
              </p:cNvSpPr>
              <p:nvPr/>
            </p:nvSpPr>
            <p:spPr bwMode="auto">
              <a:xfrm rot="5400000">
                <a:off x="3614" y="1391"/>
                <a:ext cx="156" cy="157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802" y="1752802"/>
            <a:ext cx="7772198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802" y="3310063"/>
            <a:ext cx="6400397" cy="1752298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19BBC-40D5-4FB0-843E-5C781454B7B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60154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1ADE-3BF9-41D8-BE47-85224C78BC9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6686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4D0D5-F51F-4D59-823E-6E431B4887A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23917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F373D-904D-4328-B729-B692259259A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62551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8389" y="1905000"/>
            <a:ext cx="3862413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BF73-8696-4416-8FA0-0912A3D410C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9835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5BE97-F1AE-4CB6-A63C-B60E9DE101F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825110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B9889-ABD5-41AB-80E2-FF52CD73196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06273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7B43E-DEB9-4AC4-9F62-D25E3BCE324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075719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BFF84-19C0-4CCE-A1D5-172802DFED4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66924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AA6E8-72F4-4E59-96CE-7303C7D4F78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63824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33702-F26A-4D9C-92BE-1CD85F4CA714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20985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552" y="305405"/>
            <a:ext cx="2000250" cy="57150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802" y="305405"/>
            <a:ext cx="5952369" cy="57150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09EF8-759B-4DD7-87ED-F2512526B91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9250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099" y="1905000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099" y="3986893"/>
            <a:ext cx="3861909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A80F6-FC7B-4A39-B3EC-E6B6802EAEF8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496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7435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DF55C-12E6-476D-930E-38315B6D5E1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31334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802" y="305405"/>
            <a:ext cx="7772198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9" y="1905000"/>
            <a:ext cx="3861909" cy="411540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8389" y="1905000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8389" y="3986893"/>
            <a:ext cx="3862413" cy="20335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E5D5C-E12C-4070-9C79-B2C65556BE2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5401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802" y="305405"/>
            <a:ext cx="8001000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5056-411B-46E4-AF60-DD8F9E23CD2C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3454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61" indent="0" algn="ctr">
              <a:buNone/>
              <a:defRPr/>
            </a:lvl2pPr>
            <a:lvl3pPr marL="290322" indent="0" algn="ctr">
              <a:buNone/>
              <a:defRPr/>
            </a:lvl3pPr>
            <a:lvl4pPr marL="435483" indent="0" algn="ctr">
              <a:buNone/>
              <a:defRPr/>
            </a:lvl4pPr>
            <a:lvl5pPr marL="580644" indent="0" algn="ctr">
              <a:buNone/>
              <a:defRPr/>
            </a:lvl5pPr>
            <a:lvl6pPr marL="725805" indent="0" algn="ctr">
              <a:buNone/>
              <a:defRPr/>
            </a:lvl6pPr>
            <a:lvl7pPr marL="870966" indent="0" algn="ctr">
              <a:buNone/>
              <a:defRPr/>
            </a:lvl7pPr>
            <a:lvl8pPr marL="1016127" indent="0" algn="ctr">
              <a:buNone/>
              <a:defRPr/>
            </a:lvl8pPr>
            <a:lvl9pPr marL="1161288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8CCE8-5A9D-4D01-859C-95B4CCA93FE9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88575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3264F-12AD-49B7-90E5-77976F5AB1A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16620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27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35"/>
            </a:lvl1pPr>
            <a:lvl2pPr marL="145161" indent="0">
              <a:buNone/>
              <a:defRPr sz="572"/>
            </a:lvl2pPr>
            <a:lvl3pPr marL="290322" indent="0">
              <a:buNone/>
              <a:defRPr sz="508"/>
            </a:lvl3pPr>
            <a:lvl4pPr marL="435483" indent="0">
              <a:buNone/>
              <a:defRPr sz="445"/>
            </a:lvl4pPr>
            <a:lvl5pPr marL="580644" indent="0">
              <a:buNone/>
              <a:defRPr sz="445"/>
            </a:lvl5pPr>
            <a:lvl6pPr marL="725805" indent="0">
              <a:buNone/>
              <a:defRPr sz="445"/>
            </a:lvl6pPr>
            <a:lvl7pPr marL="870966" indent="0">
              <a:buNone/>
              <a:defRPr sz="445"/>
            </a:lvl7pPr>
            <a:lvl8pPr marL="1016127" indent="0">
              <a:buNone/>
              <a:defRPr sz="445"/>
            </a:lvl8pPr>
            <a:lvl9pPr marL="1161288" indent="0">
              <a:buNone/>
              <a:defRPr sz="44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D5B10-26F6-41F8-81BD-940B05DF9F9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65053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7A40F-F6D3-4DD4-9120-804260095AE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7071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C8FD8-12B4-460E-A794-00C36E73573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589716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B0379-C32A-42A4-92C8-82BCBBF62D5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94536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A39CE-C9C4-44B0-B30B-926D1855442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18605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DF2BE-EBE4-4DE0-9D7E-9AB8D4D0281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400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9D3C8-ADE1-49A0-AC83-799039A96FA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307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E0516-E21F-4E72-A491-5E5EB523D56B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87260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71F26-FCC0-4860-9393-607950DF554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740485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F0E1-A4AC-4507-9E83-ED3DDAF22B3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59760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A79F6-1730-4A19-A044-1B5F6D8A869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82636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31AB-F110-4720-AAC8-C578FCFEF80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4563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61" indent="0" algn="ctr">
              <a:buNone/>
              <a:defRPr/>
            </a:lvl2pPr>
            <a:lvl3pPr marL="290322" indent="0" algn="ctr">
              <a:buNone/>
              <a:defRPr/>
            </a:lvl3pPr>
            <a:lvl4pPr marL="435483" indent="0" algn="ctr">
              <a:buNone/>
              <a:defRPr/>
            </a:lvl4pPr>
            <a:lvl5pPr marL="580644" indent="0" algn="ctr">
              <a:buNone/>
              <a:defRPr/>
            </a:lvl5pPr>
            <a:lvl6pPr marL="725805" indent="0" algn="ctr">
              <a:buNone/>
              <a:defRPr/>
            </a:lvl6pPr>
            <a:lvl7pPr marL="870966" indent="0" algn="ctr">
              <a:buNone/>
              <a:defRPr/>
            </a:lvl7pPr>
            <a:lvl8pPr marL="1016127" indent="0" algn="ctr">
              <a:buNone/>
              <a:defRPr/>
            </a:lvl8pPr>
            <a:lvl9pPr marL="1161288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8CCE8-5A9D-4D01-859C-95B4CCA93FE9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3630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3264F-12AD-49B7-90E5-77976F5AB1A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154896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27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35"/>
            </a:lvl1pPr>
            <a:lvl2pPr marL="145161" indent="0">
              <a:buNone/>
              <a:defRPr sz="572"/>
            </a:lvl2pPr>
            <a:lvl3pPr marL="290322" indent="0">
              <a:buNone/>
              <a:defRPr sz="508"/>
            </a:lvl3pPr>
            <a:lvl4pPr marL="435483" indent="0">
              <a:buNone/>
              <a:defRPr sz="445"/>
            </a:lvl4pPr>
            <a:lvl5pPr marL="580644" indent="0">
              <a:buNone/>
              <a:defRPr sz="445"/>
            </a:lvl5pPr>
            <a:lvl6pPr marL="725805" indent="0">
              <a:buNone/>
              <a:defRPr sz="445"/>
            </a:lvl6pPr>
            <a:lvl7pPr marL="870966" indent="0">
              <a:buNone/>
              <a:defRPr sz="445"/>
            </a:lvl7pPr>
            <a:lvl8pPr marL="1016127" indent="0">
              <a:buNone/>
              <a:defRPr sz="445"/>
            </a:lvl8pPr>
            <a:lvl9pPr marL="1161288" indent="0">
              <a:buNone/>
              <a:defRPr sz="44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D5B10-26F6-41F8-81BD-940B05DF9F9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842992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7A40F-F6D3-4DD4-9120-804260095AE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478950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C8FD8-12B4-460E-A794-00C36E73573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2290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74B24-ACDC-409F-9089-36E0EAD7D4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437211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B0379-C32A-42A4-92C8-82BCBBF62D5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83945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A39CE-C9C4-44B0-B30B-926D1855442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01180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DF2BE-EBE4-4DE0-9D7E-9AB8D4D0281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74649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E0516-E21F-4E72-A491-5E5EB523D56B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571300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71F26-FCC0-4860-9393-607950DF554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01737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F0E1-A4AC-4507-9E83-ED3DDAF22B3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562156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A79F6-1730-4A19-A044-1B5F6D8A869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882710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31AB-F110-4720-AAC8-C578FCFEF80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562465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61" indent="0" algn="ctr">
              <a:buNone/>
              <a:defRPr/>
            </a:lvl2pPr>
            <a:lvl3pPr marL="290322" indent="0" algn="ctr">
              <a:buNone/>
              <a:defRPr/>
            </a:lvl3pPr>
            <a:lvl4pPr marL="435483" indent="0" algn="ctr">
              <a:buNone/>
              <a:defRPr/>
            </a:lvl4pPr>
            <a:lvl5pPr marL="580644" indent="0" algn="ctr">
              <a:buNone/>
              <a:defRPr/>
            </a:lvl5pPr>
            <a:lvl6pPr marL="725805" indent="0" algn="ctr">
              <a:buNone/>
              <a:defRPr/>
            </a:lvl6pPr>
            <a:lvl7pPr marL="870966" indent="0" algn="ctr">
              <a:buNone/>
              <a:defRPr/>
            </a:lvl7pPr>
            <a:lvl8pPr marL="1016127" indent="0" algn="ctr">
              <a:buNone/>
              <a:defRPr/>
            </a:lvl8pPr>
            <a:lvl9pPr marL="1161288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FD61D-A7DD-469B-96F6-F15B4CF328E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70478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9A8B5-DFB9-4444-99B3-825457725C5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2623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697EB5-9C4F-44D2-A5E2-B5D9AE994BC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87075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27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35"/>
            </a:lvl1pPr>
            <a:lvl2pPr marL="145161" indent="0">
              <a:buNone/>
              <a:defRPr sz="572"/>
            </a:lvl2pPr>
            <a:lvl3pPr marL="290322" indent="0">
              <a:buNone/>
              <a:defRPr sz="508"/>
            </a:lvl3pPr>
            <a:lvl4pPr marL="435483" indent="0">
              <a:buNone/>
              <a:defRPr sz="445"/>
            </a:lvl4pPr>
            <a:lvl5pPr marL="580644" indent="0">
              <a:buNone/>
              <a:defRPr sz="445"/>
            </a:lvl5pPr>
            <a:lvl6pPr marL="725805" indent="0">
              <a:buNone/>
              <a:defRPr sz="445"/>
            </a:lvl6pPr>
            <a:lvl7pPr marL="870966" indent="0">
              <a:buNone/>
              <a:defRPr sz="445"/>
            </a:lvl7pPr>
            <a:lvl8pPr marL="1016127" indent="0">
              <a:buNone/>
              <a:defRPr sz="445"/>
            </a:lvl8pPr>
            <a:lvl9pPr marL="1161288" indent="0">
              <a:buNone/>
              <a:defRPr sz="44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12009-B982-4A1C-B08B-F1382ED570A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262271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BE1ED-7909-4C12-958F-838A90A62D6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097732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A0F4C-31D5-42C8-AC8B-0E3773BF11D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095082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2F41B-2442-4EF1-BFD1-B5C7C6A7C48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658490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7FD32-652B-4B95-B6D6-07095E58111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79045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56A47-B1F4-4642-8930-8467E808EBCE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60170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81103-B59A-4ACE-9E80-E89BA8A8632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09930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91CBD-464C-4B03-B9A0-688FE79C3760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665984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CF3E3-4FEB-4477-9500-9EBFE9D48DE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943506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659B7-5779-46EF-89C1-5E3DC6DD771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5952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2435D-FD93-41DE-A240-ECA1CBF02AE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159818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F6707-8AF9-4E57-9CD5-31D1C898005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2366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61" indent="0" algn="ctr">
              <a:buNone/>
              <a:defRPr/>
            </a:lvl2pPr>
            <a:lvl3pPr marL="290322" indent="0" algn="ctr">
              <a:buNone/>
              <a:defRPr/>
            </a:lvl3pPr>
            <a:lvl4pPr marL="435483" indent="0" algn="ctr">
              <a:buNone/>
              <a:defRPr/>
            </a:lvl4pPr>
            <a:lvl5pPr marL="580644" indent="0" algn="ctr">
              <a:buNone/>
              <a:defRPr/>
            </a:lvl5pPr>
            <a:lvl6pPr marL="725805" indent="0" algn="ctr">
              <a:buNone/>
              <a:defRPr/>
            </a:lvl6pPr>
            <a:lvl7pPr marL="870966" indent="0" algn="ctr">
              <a:buNone/>
              <a:defRPr/>
            </a:lvl7pPr>
            <a:lvl8pPr marL="1016127" indent="0" algn="ctr">
              <a:buNone/>
              <a:defRPr/>
            </a:lvl8pPr>
            <a:lvl9pPr marL="1161288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FD61D-A7DD-469B-96F6-F15B4CF328E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996618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9A8B5-DFB9-4444-99B3-825457725C5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997934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27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35"/>
            </a:lvl1pPr>
            <a:lvl2pPr marL="145161" indent="0">
              <a:buNone/>
              <a:defRPr sz="572"/>
            </a:lvl2pPr>
            <a:lvl3pPr marL="290322" indent="0">
              <a:buNone/>
              <a:defRPr sz="508"/>
            </a:lvl3pPr>
            <a:lvl4pPr marL="435483" indent="0">
              <a:buNone/>
              <a:defRPr sz="445"/>
            </a:lvl4pPr>
            <a:lvl5pPr marL="580644" indent="0">
              <a:buNone/>
              <a:defRPr sz="445"/>
            </a:lvl5pPr>
            <a:lvl6pPr marL="725805" indent="0">
              <a:buNone/>
              <a:defRPr sz="445"/>
            </a:lvl6pPr>
            <a:lvl7pPr marL="870966" indent="0">
              <a:buNone/>
              <a:defRPr sz="445"/>
            </a:lvl7pPr>
            <a:lvl8pPr marL="1016127" indent="0">
              <a:buNone/>
              <a:defRPr sz="445"/>
            </a:lvl8pPr>
            <a:lvl9pPr marL="1161288" indent="0">
              <a:buNone/>
              <a:defRPr sz="44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12009-B982-4A1C-B08B-F1382ED570A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42566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889"/>
            </a:lvl1pPr>
            <a:lvl2pPr>
              <a:defRPr sz="762"/>
            </a:lvl2pPr>
            <a:lvl3pPr>
              <a:defRPr sz="635"/>
            </a:lvl3pPr>
            <a:lvl4pPr>
              <a:defRPr sz="572"/>
            </a:lvl4pPr>
            <a:lvl5pPr>
              <a:defRPr sz="572"/>
            </a:lvl5pPr>
            <a:lvl6pPr>
              <a:defRPr sz="572"/>
            </a:lvl6pPr>
            <a:lvl7pPr>
              <a:defRPr sz="572"/>
            </a:lvl7pPr>
            <a:lvl8pPr>
              <a:defRPr sz="572"/>
            </a:lvl8pPr>
            <a:lvl9pPr>
              <a:defRPr sz="57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BE1ED-7909-4C12-958F-838A90A62D6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537879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762"/>
            </a:lvl1pPr>
            <a:lvl2pPr>
              <a:defRPr sz="635"/>
            </a:lvl2pPr>
            <a:lvl3pPr>
              <a:defRPr sz="572"/>
            </a:lvl3pPr>
            <a:lvl4pPr>
              <a:defRPr sz="508"/>
            </a:lvl4pPr>
            <a:lvl5pPr>
              <a:defRPr sz="508"/>
            </a:lvl5pPr>
            <a:lvl6pPr>
              <a:defRPr sz="508"/>
            </a:lvl6pPr>
            <a:lvl7pPr>
              <a:defRPr sz="508"/>
            </a:lvl7pPr>
            <a:lvl8pPr>
              <a:defRPr sz="508"/>
            </a:lvl8pPr>
            <a:lvl9pPr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A0F4C-31D5-42C8-AC8B-0E3773BF11D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448127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2F41B-2442-4EF1-BFD1-B5C7C6A7C48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153407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7FD32-652B-4B95-B6D6-07095E58111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347415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56A47-B1F4-4642-8930-8467E808EBCE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34582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45"/>
            </a:lvl1pPr>
            <a:lvl2pPr marL="145161" indent="0">
              <a:buNone/>
              <a:defRPr sz="381"/>
            </a:lvl2pPr>
            <a:lvl3pPr marL="290322" indent="0">
              <a:buNone/>
              <a:defRPr sz="318"/>
            </a:lvl3pPr>
            <a:lvl4pPr marL="435483" indent="0">
              <a:buNone/>
              <a:defRPr sz="286"/>
            </a:lvl4pPr>
            <a:lvl5pPr marL="580644" indent="0">
              <a:buNone/>
              <a:defRPr sz="286"/>
            </a:lvl5pPr>
            <a:lvl6pPr marL="725805" indent="0">
              <a:buNone/>
              <a:defRPr sz="286"/>
            </a:lvl6pPr>
            <a:lvl7pPr marL="870966" indent="0">
              <a:buNone/>
              <a:defRPr sz="286"/>
            </a:lvl7pPr>
            <a:lvl8pPr marL="1016127" indent="0">
              <a:buNone/>
              <a:defRPr sz="286"/>
            </a:lvl8pPr>
            <a:lvl9pPr marL="1161288" indent="0">
              <a:buNone/>
              <a:defRPr sz="28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81103-B59A-4ACE-9E80-E89BA8A86322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2012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42843-F769-4BB9-92E0-3494023848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012373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91CBD-464C-4B03-B9A0-688FE79C3760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522529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CF3E3-4FEB-4477-9500-9EBFE9D48DE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659872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659B7-5779-46EF-89C1-5E3DC6DD771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39382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F6707-8AF9-4E57-9CD5-31D1C898005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40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6DBBD-F1A4-4349-8DDA-9A9AB5AF2BE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1407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0AA5B-CC36-4FCF-8D72-E3550AF3259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60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AFBF2-60F3-4B15-A948-5D11373FF1B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6341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863EF-422E-42E8-8BAA-82A577312C8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861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79200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4D0D5-F51F-4D59-823E-6E431B4887A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4270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DF55C-12E6-476D-930E-38315B6D5E1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625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9D3C8-ADE1-49A0-AC83-799039A96FA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8718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74B24-ACDC-409F-9089-36E0EAD7D4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5927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8BF241A-25B3-428C-999A-6FB3EF2E081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4A1501C-A95D-4FC1-91C5-FE4D16E83DD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1867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3033A5-FE49-4F3A-B252-1099E5CB167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8AFFB-130E-4A51-8798-FD14F711177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887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64FE98-6EDB-4CE9-B851-104A240D050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2D43C-AFF4-4254-B62B-187BC866725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2707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8BE514-3B32-4C81-A124-8FE3621EA465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12E45-009C-4414-B660-BFB5112E9F9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9665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00E7A6-56D9-438E-A8EB-493F20F856E6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40041-E93C-4EF3-8B08-58CD15CF03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5852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0A18D3-BC9F-46B0-9F14-37A9C499F8E7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7F7268-0814-42BD-8C13-37289E0814D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335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9825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A90466-0877-4852-87E3-68938E8569B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EA4D5-DF42-46DA-B89B-FF135254BE0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7377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263E5A-D66B-4833-B821-FEDFDC174A2C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9F045-705C-4F71-82F3-8AE05A6F129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2965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8AA450-39C6-4038-8850-CD0E9653E71C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071EB9-0B3B-4392-97E3-75A67D4B838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6802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A4797D-604B-4062-8EEE-537FFA85B614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EB840F-51E6-4293-ADD0-CDB284854C0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6513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666890-2DE2-4095-B9B3-FC83AE12538F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40F69-27BE-46A1-B604-383C20BCDE7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7147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A943610-BB7E-4447-B7AE-39459B4C1E4F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DD6B740-1932-4F9D-90C6-07A0AE347EC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054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8BF241A-25B3-428C-999A-6FB3EF2E081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4A1501C-A95D-4FC1-91C5-FE4D16E83DD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9617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3033A5-FE49-4F3A-B252-1099E5CB167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8AFFB-130E-4A51-8798-FD14F711177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6348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64FE98-6EDB-4CE9-B851-104A240D050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2D43C-AFF4-4254-B62B-187BC866725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8328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8BE514-3B32-4C81-A124-8FE3621EA465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12E45-009C-4414-B660-BFB5112E9F9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96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6420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00E7A6-56D9-438E-A8EB-493F20F856E6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40041-E93C-4EF3-8B08-58CD15CF03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8355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0A18D3-BC9F-46B0-9F14-37A9C499F8E7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7F7268-0814-42BD-8C13-37289E0814D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8934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A90466-0877-4852-87E3-68938E8569B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EA4D5-DF42-46DA-B89B-FF135254BE0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7525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263E5A-D66B-4833-B821-FEDFDC174A2C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9F045-705C-4F71-82F3-8AE05A6F129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6594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8AA450-39C6-4038-8850-CD0E9653E71C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071EB9-0B3B-4392-97E3-75A67D4B838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890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A4797D-604B-4062-8EEE-537FFA85B614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EB840F-51E6-4293-ADD0-CDB284854C0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77828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666890-2DE2-4095-B9B3-FC83AE12538F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40F69-27BE-46A1-B604-383C20BCDE7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36487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A943610-BB7E-4447-B7AE-39459B4C1E4F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DD6B740-1932-4F9D-90C6-07A0AE347EC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2737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6A066-5EBC-4667-92A2-7B8C72509B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673219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C2C94-A411-46A9-8BBE-F27E0E96304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2806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5218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7664-28B9-4586-989A-3362425BCC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674432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4BE60-0D4F-44DC-8935-FD2C3FFEA19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652426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29D1B-2088-4D65-88AB-ED2156B91DD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144894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A2650-9357-48AC-B42D-BE7751D2731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01798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9C7DC6-E409-4F80-B679-DBB61C66E13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518382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1AF18-CBB4-45B3-86ED-AE589C1518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552026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A0610C-57C3-4585-BB2D-2F07094D1EE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462535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BDDD4-ABAE-4299-8603-4580210A63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35680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DA6A65-EFCD-49BB-9C6C-FED398127D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075931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5DD4C396-110C-41B3-8CE4-2E42EE26B38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548798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6029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4CC9C33-FFAA-47C4-863B-8753DE15B7C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07898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959737F8-4567-4C9A-8F2A-8EB453B3AE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88544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C75DD-7E1A-44A1-92E8-80A8B72CC459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1711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DFFCE-D587-4341-AA34-BCFEB4F821AE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2663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5B341-FCD5-44AD-9F3D-55017389FA26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1616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87807-E075-4AFE-B448-1962D0B0E0D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55264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0FBD4-62B2-49D3-99E6-89B9993E025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4881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F1D7D-9020-4F00-9337-9C5E7BE4C7D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5857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1FA27-45A6-4379-9FCA-7AF8D579268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71824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65EA0-0033-440F-BC8D-4F479792F79E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8895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8334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DE986-185A-4456-9328-046269167413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600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4BECE-FB9E-45C2-B194-B10806769A94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04768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21A87-B13C-489C-9770-A855DE8F260C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3927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D78EB-7B9E-41E2-9A42-E8B1644B259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1150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57" indent="0" algn="ctr">
              <a:buNone/>
              <a:defRPr/>
            </a:lvl2pPr>
            <a:lvl3pPr marL="914514" indent="0" algn="ctr">
              <a:buNone/>
              <a:defRPr/>
            </a:lvl3pPr>
            <a:lvl4pPr marL="1371771" indent="0" algn="ctr">
              <a:buNone/>
              <a:defRPr/>
            </a:lvl4pPr>
            <a:lvl5pPr marL="1829029" indent="0" algn="ctr">
              <a:buNone/>
              <a:defRPr/>
            </a:lvl5pPr>
            <a:lvl6pPr marL="2286286" indent="0" algn="ctr">
              <a:buNone/>
              <a:defRPr/>
            </a:lvl6pPr>
            <a:lvl7pPr marL="2743543" indent="0" algn="ctr">
              <a:buNone/>
              <a:defRPr/>
            </a:lvl7pPr>
            <a:lvl8pPr marL="3200800" indent="0" algn="ctr">
              <a:buNone/>
              <a:defRPr/>
            </a:lvl8pPr>
            <a:lvl9pPr marL="3658057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361A19E-13BF-4539-9FB0-D45445BE3E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420564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905F8B-964A-433B-AD7D-37DAC9A8B7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619026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1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57" indent="0">
              <a:buNone/>
              <a:defRPr sz="1800"/>
            </a:lvl2pPr>
            <a:lvl3pPr marL="914514" indent="0">
              <a:buNone/>
              <a:defRPr sz="1600"/>
            </a:lvl3pPr>
            <a:lvl4pPr marL="1371771" indent="0">
              <a:buNone/>
              <a:defRPr sz="1400"/>
            </a:lvl4pPr>
            <a:lvl5pPr marL="1829029" indent="0">
              <a:buNone/>
              <a:defRPr sz="1400"/>
            </a:lvl5pPr>
            <a:lvl6pPr marL="2286286" indent="0">
              <a:buNone/>
              <a:defRPr sz="1400"/>
            </a:lvl6pPr>
            <a:lvl7pPr marL="2743543" indent="0">
              <a:buNone/>
              <a:defRPr sz="1400"/>
            </a:lvl7pPr>
            <a:lvl8pPr marL="3200800" indent="0">
              <a:buNone/>
              <a:defRPr sz="1400"/>
            </a:lvl8pPr>
            <a:lvl9pPr marL="3658057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BDED661-7072-498C-A9B1-D583D90E55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98856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A65573-D2D8-4B19-A607-D510E37F7B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333570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57" indent="0">
              <a:buNone/>
              <a:defRPr sz="2000" b="1"/>
            </a:lvl2pPr>
            <a:lvl3pPr marL="914514" indent="0">
              <a:buNone/>
              <a:defRPr sz="1800" b="1"/>
            </a:lvl3pPr>
            <a:lvl4pPr marL="1371771" indent="0">
              <a:buNone/>
              <a:defRPr sz="1600" b="1"/>
            </a:lvl4pPr>
            <a:lvl5pPr marL="1829029" indent="0">
              <a:buNone/>
              <a:defRPr sz="1600" b="1"/>
            </a:lvl5pPr>
            <a:lvl6pPr marL="2286286" indent="0">
              <a:buNone/>
              <a:defRPr sz="1600" b="1"/>
            </a:lvl6pPr>
            <a:lvl7pPr marL="2743543" indent="0">
              <a:buNone/>
              <a:defRPr sz="1600" b="1"/>
            </a:lvl7pPr>
            <a:lvl8pPr marL="3200800" indent="0">
              <a:buNone/>
              <a:defRPr sz="1600" b="1"/>
            </a:lvl8pPr>
            <a:lvl9pPr marL="3658057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57" indent="0">
              <a:buNone/>
              <a:defRPr sz="2000" b="1"/>
            </a:lvl2pPr>
            <a:lvl3pPr marL="914514" indent="0">
              <a:buNone/>
              <a:defRPr sz="1800" b="1"/>
            </a:lvl3pPr>
            <a:lvl4pPr marL="1371771" indent="0">
              <a:buNone/>
              <a:defRPr sz="1600" b="1"/>
            </a:lvl4pPr>
            <a:lvl5pPr marL="1829029" indent="0">
              <a:buNone/>
              <a:defRPr sz="1600" b="1"/>
            </a:lvl5pPr>
            <a:lvl6pPr marL="2286286" indent="0">
              <a:buNone/>
              <a:defRPr sz="1600" b="1"/>
            </a:lvl6pPr>
            <a:lvl7pPr marL="2743543" indent="0">
              <a:buNone/>
              <a:defRPr sz="1600" b="1"/>
            </a:lvl7pPr>
            <a:lvl8pPr marL="3200800" indent="0">
              <a:buNone/>
              <a:defRPr sz="1600" b="1"/>
            </a:lvl8pPr>
            <a:lvl9pPr marL="3658057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1FE046-DC34-46C7-A732-5586435457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939870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BC7454-C098-4DF0-B5B4-E81366E86F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49827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76162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C9FF3E-4121-4B49-BE13-85906875D5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4952971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57" indent="0">
              <a:buNone/>
              <a:defRPr sz="1200"/>
            </a:lvl2pPr>
            <a:lvl3pPr marL="914514" indent="0">
              <a:buNone/>
              <a:defRPr sz="1000"/>
            </a:lvl3pPr>
            <a:lvl4pPr marL="1371771" indent="0">
              <a:buNone/>
              <a:defRPr sz="900"/>
            </a:lvl4pPr>
            <a:lvl5pPr marL="1829029" indent="0">
              <a:buNone/>
              <a:defRPr sz="900"/>
            </a:lvl5pPr>
            <a:lvl6pPr marL="2286286" indent="0">
              <a:buNone/>
              <a:defRPr sz="900"/>
            </a:lvl6pPr>
            <a:lvl7pPr marL="2743543" indent="0">
              <a:buNone/>
              <a:defRPr sz="900"/>
            </a:lvl7pPr>
            <a:lvl8pPr marL="3200800" indent="0">
              <a:buNone/>
              <a:defRPr sz="900"/>
            </a:lvl8pPr>
            <a:lvl9pPr marL="3658057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6395B17-AC62-477A-AB6A-E980B2D067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87618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57" indent="0">
              <a:buNone/>
              <a:defRPr sz="2800"/>
            </a:lvl2pPr>
            <a:lvl3pPr marL="914514" indent="0">
              <a:buNone/>
              <a:defRPr sz="2400"/>
            </a:lvl3pPr>
            <a:lvl4pPr marL="1371771" indent="0">
              <a:buNone/>
              <a:defRPr sz="2000"/>
            </a:lvl4pPr>
            <a:lvl5pPr marL="1829029" indent="0">
              <a:buNone/>
              <a:defRPr sz="2000"/>
            </a:lvl5pPr>
            <a:lvl6pPr marL="2286286" indent="0">
              <a:buNone/>
              <a:defRPr sz="2000"/>
            </a:lvl6pPr>
            <a:lvl7pPr marL="2743543" indent="0">
              <a:buNone/>
              <a:defRPr sz="2000"/>
            </a:lvl7pPr>
            <a:lvl8pPr marL="3200800" indent="0">
              <a:buNone/>
              <a:defRPr sz="2000"/>
            </a:lvl8pPr>
            <a:lvl9pPr marL="3658057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57" indent="0">
              <a:buNone/>
              <a:defRPr sz="1200"/>
            </a:lvl2pPr>
            <a:lvl3pPr marL="914514" indent="0">
              <a:buNone/>
              <a:defRPr sz="1000"/>
            </a:lvl3pPr>
            <a:lvl4pPr marL="1371771" indent="0">
              <a:buNone/>
              <a:defRPr sz="900"/>
            </a:lvl4pPr>
            <a:lvl5pPr marL="1829029" indent="0">
              <a:buNone/>
              <a:defRPr sz="900"/>
            </a:lvl5pPr>
            <a:lvl6pPr marL="2286286" indent="0">
              <a:buNone/>
              <a:defRPr sz="900"/>
            </a:lvl6pPr>
            <a:lvl7pPr marL="2743543" indent="0">
              <a:buNone/>
              <a:defRPr sz="900"/>
            </a:lvl7pPr>
            <a:lvl8pPr marL="3200800" indent="0">
              <a:buNone/>
              <a:defRPr sz="900"/>
            </a:lvl8pPr>
            <a:lvl9pPr marL="3658057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D2FEF-E2B2-4908-9BB3-51C614CF0D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864662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3264E8-5415-403C-B388-4E9532605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491491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531DBEF-7FD1-4708-B633-AA23A8ECE4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269711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57" indent="0" algn="ctr">
              <a:buNone/>
              <a:defRPr/>
            </a:lvl2pPr>
            <a:lvl3pPr marL="914514" indent="0" algn="ctr">
              <a:buNone/>
              <a:defRPr/>
            </a:lvl3pPr>
            <a:lvl4pPr marL="1371771" indent="0" algn="ctr">
              <a:buNone/>
              <a:defRPr/>
            </a:lvl4pPr>
            <a:lvl5pPr marL="1829029" indent="0" algn="ctr">
              <a:buNone/>
              <a:defRPr/>
            </a:lvl5pPr>
            <a:lvl6pPr marL="2286286" indent="0" algn="ctr">
              <a:buNone/>
              <a:defRPr/>
            </a:lvl6pPr>
            <a:lvl7pPr marL="2743543" indent="0" algn="ctr">
              <a:buNone/>
              <a:defRPr/>
            </a:lvl7pPr>
            <a:lvl8pPr marL="3200800" indent="0" algn="ctr">
              <a:buNone/>
              <a:defRPr/>
            </a:lvl8pPr>
            <a:lvl9pPr marL="3658057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2A45D4-D769-4662-8E1C-2BE9059B30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780177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4806AAD-9ED5-419E-A015-2830124170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5733151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1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57" indent="0">
              <a:buNone/>
              <a:defRPr sz="1800"/>
            </a:lvl2pPr>
            <a:lvl3pPr marL="914514" indent="0">
              <a:buNone/>
              <a:defRPr sz="1600"/>
            </a:lvl3pPr>
            <a:lvl4pPr marL="1371771" indent="0">
              <a:buNone/>
              <a:defRPr sz="1400"/>
            </a:lvl4pPr>
            <a:lvl5pPr marL="1829029" indent="0">
              <a:buNone/>
              <a:defRPr sz="1400"/>
            </a:lvl5pPr>
            <a:lvl6pPr marL="2286286" indent="0">
              <a:buNone/>
              <a:defRPr sz="1400"/>
            </a:lvl6pPr>
            <a:lvl7pPr marL="2743543" indent="0">
              <a:buNone/>
              <a:defRPr sz="1400"/>
            </a:lvl7pPr>
            <a:lvl8pPr marL="3200800" indent="0">
              <a:buNone/>
              <a:defRPr sz="1400"/>
            </a:lvl8pPr>
            <a:lvl9pPr marL="3658057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7A219E-2D22-4BCF-88E3-4C07DEBD58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1800402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88B5E17-C9E6-4648-8B1A-BD4290E5DD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607277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57" indent="0">
              <a:buNone/>
              <a:defRPr sz="2000" b="1"/>
            </a:lvl2pPr>
            <a:lvl3pPr marL="914514" indent="0">
              <a:buNone/>
              <a:defRPr sz="1800" b="1"/>
            </a:lvl3pPr>
            <a:lvl4pPr marL="1371771" indent="0">
              <a:buNone/>
              <a:defRPr sz="1600" b="1"/>
            </a:lvl4pPr>
            <a:lvl5pPr marL="1829029" indent="0">
              <a:buNone/>
              <a:defRPr sz="1600" b="1"/>
            </a:lvl5pPr>
            <a:lvl6pPr marL="2286286" indent="0">
              <a:buNone/>
              <a:defRPr sz="1600" b="1"/>
            </a:lvl6pPr>
            <a:lvl7pPr marL="2743543" indent="0">
              <a:buNone/>
              <a:defRPr sz="1600" b="1"/>
            </a:lvl7pPr>
            <a:lvl8pPr marL="3200800" indent="0">
              <a:buNone/>
              <a:defRPr sz="1600" b="1"/>
            </a:lvl8pPr>
            <a:lvl9pPr marL="3658057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57" indent="0">
              <a:buNone/>
              <a:defRPr sz="2000" b="1"/>
            </a:lvl2pPr>
            <a:lvl3pPr marL="914514" indent="0">
              <a:buNone/>
              <a:defRPr sz="1800" b="1"/>
            </a:lvl3pPr>
            <a:lvl4pPr marL="1371771" indent="0">
              <a:buNone/>
              <a:defRPr sz="1600" b="1"/>
            </a:lvl4pPr>
            <a:lvl5pPr marL="1829029" indent="0">
              <a:buNone/>
              <a:defRPr sz="1600" b="1"/>
            </a:lvl5pPr>
            <a:lvl6pPr marL="2286286" indent="0">
              <a:buNone/>
              <a:defRPr sz="1600" b="1"/>
            </a:lvl6pPr>
            <a:lvl7pPr marL="2743543" indent="0">
              <a:buNone/>
              <a:defRPr sz="1600" b="1"/>
            </a:lvl7pPr>
            <a:lvl8pPr marL="3200800" indent="0">
              <a:buNone/>
              <a:defRPr sz="1600" b="1"/>
            </a:lvl8pPr>
            <a:lvl9pPr marL="3658057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019D64D-E41F-47D4-BAC0-F3A3447886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34206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image" Target="../media/image1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slideLayout" Target="../slideLayouts/slideLayout13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3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slideLayout" Target="../slideLayouts/slideLayout14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slideLayout" Target="../slideLayouts/slideLayout15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13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7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Relationship Id="rId14" Type="http://schemas.openxmlformats.org/officeDocument/2006/relationships/slideLayout" Target="../slideLayouts/slideLayout17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7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theme" Target="../theme/theme15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13" Type="http://schemas.openxmlformats.org/officeDocument/2006/relationships/slideLayout" Target="../slideLayouts/slideLayout200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slideLayout" Target="../slideLayouts/slideLayout19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89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Relationship Id="rId14" Type="http://schemas.openxmlformats.org/officeDocument/2006/relationships/slideLayout" Target="../slideLayouts/slideLayout20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13" Type="http://schemas.openxmlformats.org/officeDocument/2006/relationships/slideLayout" Target="../slideLayouts/slideLayout214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slideLayout" Target="../slideLayouts/slideLayout213.xml"/><Relationship Id="rId2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6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slideLayout" Target="../slideLayouts/slideLayout240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2" Type="http://schemas.openxmlformats.org/officeDocument/2006/relationships/slideLayout" Target="../slideLayouts/slideLayout229.xml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0" Type="http://schemas.openxmlformats.org/officeDocument/2006/relationships/slideLayout" Target="../slideLayouts/slideLayout237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13" Type="http://schemas.openxmlformats.org/officeDocument/2006/relationships/slideLayout" Target="../slideLayouts/slideLayout253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slideLayout" Target="../slideLayouts/slideLayout252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Relationship Id="rId14" Type="http://schemas.openxmlformats.org/officeDocument/2006/relationships/theme" Target="../theme/theme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B237A-8C6C-4332-BB8A-8CA71289C00E}" type="datetimeFigureOut">
              <a:rPr lang="zh-CN" altLang="en-US" smtClean="0"/>
              <a:t>2018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60756-C841-4FDE-9E07-DCDAC034E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368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34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/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1234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/>
            </a:lvl1pPr>
          </a:lstStyle>
          <a:p>
            <a:pPr algn="ctr"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1234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pPr fontAlgn="base">
              <a:spcAft>
                <a:spcPct val="0"/>
              </a:spcAft>
            </a:pPr>
            <a:fld id="{0ADCCEC5-672B-4422-BEF4-23B4CAB3290B}" type="slidenum">
              <a:rPr kumimoji="1" lang="zh-CN" altLang="en-US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kumimoji="1"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2055" name="Group 7"/>
          <p:cNvGrpSpPr>
            <a:grpSpLocks/>
          </p:cNvGrpSpPr>
          <p:nvPr userDrawn="1"/>
        </p:nvGrpSpPr>
        <p:grpSpPr bwMode="auto">
          <a:xfrm>
            <a:off x="71438" y="6597650"/>
            <a:ext cx="9026525" cy="144463"/>
            <a:chOff x="45" y="4130"/>
            <a:chExt cx="5686" cy="91"/>
          </a:xfrm>
        </p:grpSpPr>
        <p:sp>
          <p:nvSpPr>
            <p:cNvPr id="2066" name="Line 8"/>
            <p:cNvSpPr>
              <a:spLocks noChangeShapeType="1"/>
            </p:cNvSpPr>
            <p:nvPr userDrawn="1"/>
          </p:nvSpPr>
          <p:spPr bwMode="auto">
            <a:xfrm>
              <a:off x="45" y="4198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7" name="Line 9"/>
            <p:cNvSpPr>
              <a:spLocks noChangeShapeType="1"/>
            </p:cNvSpPr>
            <p:nvPr userDrawn="1"/>
          </p:nvSpPr>
          <p:spPr bwMode="auto">
            <a:xfrm>
              <a:off x="45" y="4221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Line 10"/>
            <p:cNvSpPr>
              <a:spLocks noChangeShapeType="1"/>
            </p:cNvSpPr>
            <p:nvPr userDrawn="1"/>
          </p:nvSpPr>
          <p:spPr bwMode="auto">
            <a:xfrm flipV="1">
              <a:off x="3618" y="4130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9" name="Line 11"/>
            <p:cNvSpPr>
              <a:spLocks noChangeShapeType="1"/>
            </p:cNvSpPr>
            <p:nvPr userDrawn="1"/>
          </p:nvSpPr>
          <p:spPr bwMode="auto">
            <a:xfrm flipV="1">
              <a:off x="3613" y="4153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70" name="Line 12"/>
            <p:cNvSpPr>
              <a:spLocks noChangeShapeType="1"/>
            </p:cNvSpPr>
            <p:nvPr userDrawn="1"/>
          </p:nvSpPr>
          <p:spPr bwMode="auto">
            <a:xfrm>
              <a:off x="3672" y="4135"/>
              <a:ext cx="2040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71" name="Line 13"/>
            <p:cNvSpPr>
              <a:spLocks noChangeShapeType="1"/>
            </p:cNvSpPr>
            <p:nvPr userDrawn="1"/>
          </p:nvSpPr>
          <p:spPr bwMode="auto">
            <a:xfrm>
              <a:off x="3668" y="4159"/>
              <a:ext cx="2063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2056" name="Group 14"/>
          <p:cNvGrpSpPr>
            <a:grpSpLocks/>
          </p:cNvGrpSpPr>
          <p:nvPr userDrawn="1"/>
        </p:nvGrpSpPr>
        <p:grpSpPr bwMode="auto">
          <a:xfrm>
            <a:off x="17463" y="125413"/>
            <a:ext cx="2879725" cy="68262"/>
            <a:chOff x="11" y="81"/>
            <a:chExt cx="1814" cy="43"/>
          </a:xfrm>
        </p:grpSpPr>
        <p:sp>
          <p:nvSpPr>
            <p:cNvPr id="2062" name="Line 15"/>
            <p:cNvSpPr>
              <a:spLocks noChangeShapeType="1"/>
            </p:cNvSpPr>
            <p:nvPr userDrawn="1"/>
          </p:nvSpPr>
          <p:spPr bwMode="auto">
            <a:xfrm>
              <a:off x="11" y="81"/>
              <a:ext cx="181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3" name="Line 16"/>
            <p:cNvSpPr>
              <a:spLocks noChangeShapeType="1"/>
            </p:cNvSpPr>
            <p:nvPr userDrawn="1"/>
          </p:nvSpPr>
          <p:spPr bwMode="auto">
            <a:xfrm>
              <a:off x="11" y="95"/>
              <a:ext cx="1700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4" name="Line 17"/>
            <p:cNvSpPr>
              <a:spLocks noChangeShapeType="1"/>
            </p:cNvSpPr>
            <p:nvPr userDrawn="1"/>
          </p:nvSpPr>
          <p:spPr bwMode="auto">
            <a:xfrm>
              <a:off x="11" y="124"/>
              <a:ext cx="147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5" name="Line 18"/>
            <p:cNvSpPr>
              <a:spLocks noChangeShapeType="1"/>
            </p:cNvSpPr>
            <p:nvPr userDrawn="1"/>
          </p:nvSpPr>
          <p:spPr bwMode="auto">
            <a:xfrm>
              <a:off x="11" y="108"/>
              <a:ext cx="1587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2057" name="Group 19"/>
          <p:cNvGrpSpPr>
            <a:grpSpLocks/>
          </p:cNvGrpSpPr>
          <p:nvPr userDrawn="1"/>
        </p:nvGrpSpPr>
        <p:grpSpPr bwMode="auto">
          <a:xfrm>
            <a:off x="125413" y="17463"/>
            <a:ext cx="74612" cy="2339975"/>
            <a:chOff x="79" y="11"/>
            <a:chExt cx="47" cy="1474"/>
          </a:xfrm>
        </p:grpSpPr>
        <p:sp>
          <p:nvSpPr>
            <p:cNvPr id="2058" name="Line 20"/>
            <p:cNvSpPr>
              <a:spLocks noChangeShapeType="1"/>
            </p:cNvSpPr>
            <p:nvPr userDrawn="1"/>
          </p:nvSpPr>
          <p:spPr bwMode="auto">
            <a:xfrm>
              <a:off x="79" y="11"/>
              <a:ext cx="0" cy="147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59" name="Line 21"/>
            <p:cNvSpPr>
              <a:spLocks noChangeShapeType="1"/>
            </p:cNvSpPr>
            <p:nvPr userDrawn="1"/>
          </p:nvSpPr>
          <p:spPr bwMode="auto">
            <a:xfrm>
              <a:off x="95" y="11"/>
              <a:ext cx="0" cy="136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0" name="Line 22"/>
            <p:cNvSpPr>
              <a:spLocks noChangeShapeType="1"/>
            </p:cNvSpPr>
            <p:nvPr userDrawn="1"/>
          </p:nvSpPr>
          <p:spPr bwMode="auto">
            <a:xfrm>
              <a:off x="111" y="11"/>
              <a:ext cx="0" cy="1247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sp>
          <p:nvSpPr>
            <p:cNvPr id="2061" name="Line 23"/>
            <p:cNvSpPr>
              <a:spLocks noChangeShapeType="1"/>
            </p:cNvSpPr>
            <p:nvPr userDrawn="1"/>
          </p:nvSpPr>
          <p:spPr bwMode="auto">
            <a:xfrm>
              <a:off x="126" y="11"/>
              <a:ext cx="0" cy="113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42348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7604" tIns="143791" rIns="287604" bIns="1437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7604" tIns="143791" rIns="287604" bIns="1437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7604" tIns="143791" rIns="287604" bIns="143791" numCol="1" anchor="t" anchorCtr="0" compatLnSpc="1">
            <a:prstTxWarp prst="textNoShape">
              <a:avLst/>
            </a:prstTxWarp>
          </a:bodyPr>
          <a:lstStyle>
            <a:lvl1pPr defTabSz="912926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7604" tIns="143791" rIns="287604" bIns="143791" numCol="1" anchor="t" anchorCtr="0" compatLnSpc="1">
            <a:prstTxWarp prst="textNoShape">
              <a:avLst/>
            </a:prstTxWarp>
          </a:bodyPr>
          <a:lstStyle>
            <a:lvl1pPr algn="ctr" defTabSz="912926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7604" tIns="143791" rIns="287604" bIns="143791" numCol="1" anchor="t" anchorCtr="0" compatLnSpc="1">
            <a:prstTxWarp prst="textNoShape">
              <a:avLst/>
            </a:prstTxWarp>
          </a:bodyPr>
          <a:lstStyle>
            <a:lvl1pPr algn="r" defTabSz="912801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8FDCD94-DBC3-4382-BF33-4C52363BE30B}" type="slidenum">
              <a:rPr lang="zh-CN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530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  <p:sldLayoutId id="2147483813" r:id="rId13"/>
    <p:sldLayoutId id="2147483814" r:id="rId14"/>
  </p:sldLayoutIdLst>
  <p:hf hdr="0" ftr="0" dt="0"/>
  <p:txStyles>
    <p:titleStyle>
      <a:lvl1pPr algn="ctr" defTabSz="912801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+mj-lt"/>
          <a:ea typeface="+mj-ea"/>
          <a:cs typeface="+mj-cs"/>
        </a:defRPr>
      </a:lvl1pPr>
      <a:lvl2pPr algn="ctr" defTabSz="912801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2801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2801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2801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4941" algn="ctr" defTabSz="912926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89882" algn="ctr" defTabSz="912926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4819" algn="ctr" defTabSz="912926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79764" algn="ctr" defTabSz="912926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1733" indent="-341733" algn="l" defTabSz="912801" rtl="0" eaLnBrk="0" fontAlgn="base" hangingPunct="0">
        <a:spcBef>
          <a:spcPct val="20000"/>
        </a:spcBef>
        <a:spcAft>
          <a:spcPct val="0"/>
        </a:spcAft>
        <a:buChar char="•"/>
        <a:defRPr sz="3207">
          <a:solidFill>
            <a:schemeClr val="tx1"/>
          </a:solidFill>
          <a:latin typeface="+mn-lt"/>
          <a:ea typeface="+mn-ea"/>
          <a:cs typeface="+mn-cs"/>
        </a:defRPr>
      </a:lvl1pPr>
      <a:lvl2pPr marL="741430" indent="-285282" algn="l" defTabSz="912801" rtl="0" eaLnBrk="0" fontAlgn="base" hangingPunct="0">
        <a:spcBef>
          <a:spcPct val="20000"/>
        </a:spcBef>
        <a:spcAft>
          <a:spcPct val="0"/>
        </a:spcAft>
        <a:buChar char="–"/>
        <a:defRPr sz="2794">
          <a:solidFill>
            <a:schemeClr val="tx1"/>
          </a:solidFill>
          <a:latin typeface="+mn-lt"/>
          <a:ea typeface="+mn-ea"/>
        </a:defRPr>
      </a:lvl2pPr>
      <a:lvl3pPr marL="1141127" indent="-228326" algn="l" defTabSz="912801" rtl="0" eaLnBrk="0" fontAlgn="base" hangingPunct="0">
        <a:spcBef>
          <a:spcPct val="20000"/>
        </a:spcBef>
        <a:spcAft>
          <a:spcPct val="0"/>
        </a:spcAft>
        <a:buChar char="•"/>
        <a:defRPr sz="2413">
          <a:solidFill>
            <a:schemeClr val="tx1"/>
          </a:solidFill>
          <a:latin typeface="+mn-lt"/>
          <a:ea typeface="+mn-ea"/>
        </a:defRPr>
      </a:lvl3pPr>
      <a:lvl4pPr marL="1597779" indent="-227822" algn="l" defTabSz="912801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3928" indent="-227822" algn="l" defTabSz="912801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199271" indent="-227982" algn="l" defTabSz="912926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4209" indent="-227982" algn="l" defTabSz="912926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89153" indent="-227982" algn="l" defTabSz="912926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4093" indent="-227982" algn="l" defTabSz="912926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1pPr>
      <a:lvl2pPr marL="144941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2pPr>
      <a:lvl3pPr marL="289882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3pPr>
      <a:lvl4pPr marL="434819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4pPr>
      <a:lvl5pPr marL="579764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5pPr>
      <a:lvl6pPr marL="724701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6pPr>
      <a:lvl7pPr marL="869646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7pPr>
      <a:lvl8pPr marL="1014583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8pPr>
      <a:lvl9pPr marL="1159525" algn="l" defTabSz="289882" rtl="0" eaLnBrk="1" latinLnBrk="0" hangingPunct="1">
        <a:defRPr sz="6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253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29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6" name="Arc 62"/>
              <p:cNvSpPr>
                <a:spLocks noChangeArrowheads="1"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802" y="305405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099" y="1905000"/>
            <a:ext cx="7772702" cy="411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28151F-0734-4199-BC2A-B8EFCC6E5DAC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521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  <p:sldLayoutId id="2147483844" r:id="rId14"/>
  </p:sldLayoutIdLst>
  <p:txStyles>
    <p:titleStyle>
      <a:lvl1pPr algn="l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6" name="Arc 62"/>
              <p:cNvSpPr>
                <a:spLocks noChangeArrowheads="1"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802" y="305405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099" y="1905000"/>
            <a:ext cx="7772702" cy="411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28151F-0734-4199-BC2A-B8EFCC6E5DAC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43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  <p:sldLayoutId id="2147483858" r:id="rId13"/>
    <p:sldLayoutId id="2147483859" r:id="rId14"/>
  </p:sldLayoutIdLst>
  <p:txStyles>
    <p:titleStyle>
      <a:lvl1pPr algn="l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6" name="Arc 62"/>
              <p:cNvSpPr>
                <a:spLocks noChangeArrowheads="1"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802" y="305405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099" y="1905000"/>
            <a:ext cx="7772702" cy="411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28151F-0734-4199-BC2A-B8EFCC6E5DAC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450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  <p:sldLayoutId id="2147483872" r:id="rId12"/>
    <p:sldLayoutId id="2147483873" r:id="rId13"/>
    <p:sldLayoutId id="2147483874" r:id="rId14"/>
  </p:sldLayoutIdLst>
  <p:txStyles>
    <p:titleStyle>
      <a:lvl1pPr algn="l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413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 smtClean="0">
                <a:solidFill>
                  <a:srgbClr val="40458C"/>
                </a:solidFill>
              </a:endParaRPr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86" name="Arc 62"/>
              <p:cNvSpPr>
                <a:spLocks noChangeArrowheads="1"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21114 w 43195"/>
                  <a:gd name="T1" fmla="*/ 5 h 43200"/>
                  <a:gd name="T2" fmla="*/ 21595 w 43195"/>
                  <a:gd name="T3" fmla="*/ 0 h 43200"/>
                  <a:gd name="T4" fmla="*/ 43195 w 43195"/>
                  <a:gd name="T5" fmla="*/ 21600 h 43200"/>
                  <a:gd name="T6" fmla="*/ 21595 w 43195"/>
                  <a:gd name="T7" fmla="*/ 43200 h 43200"/>
                  <a:gd name="T8" fmla="*/ -1 w 43195"/>
                  <a:gd name="T9" fmla="*/ 22056 h 43200"/>
                  <a:gd name="T10" fmla="*/ 21114 w 43195"/>
                  <a:gd name="T11" fmla="*/ 5 h 43200"/>
                  <a:gd name="T12" fmla="*/ 21595 w 43195"/>
                  <a:gd name="T13" fmla="*/ 0 h 43200"/>
                  <a:gd name="T14" fmla="*/ 43195 w 43195"/>
                  <a:gd name="T15" fmla="*/ 21600 h 43200"/>
                  <a:gd name="T16" fmla="*/ 21595 w 43195"/>
                  <a:gd name="T17" fmla="*/ 43200 h 43200"/>
                  <a:gd name="T18" fmla="*/ -1 w 43195"/>
                  <a:gd name="T19" fmla="*/ 22056 h 43200"/>
                  <a:gd name="T20" fmla="*/ 21595 w 43195"/>
                  <a:gd name="T21" fmla="*/ 21600 h 43200"/>
                  <a:gd name="T22" fmla="*/ 21114 w 43195"/>
                  <a:gd name="T23" fmla="*/ 5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7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413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802" y="305405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099" y="1905000"/>
            <a:ext cx="7772702" cy="411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/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28151F-0734-4199-BC2A-B8EFCC6E5DAC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889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887" r:id="rId12"/>
    <p:sldLayoutId id="2147483888" r:id="rId13"/>
    <p:sldLayoutId id="2147483889" r:id="rId14"/>
  </p:sldLayoutIdLst>
  <p:txStyles>
    <p:titleStyle>
      <a:lvl1pPr algn="l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FF2641-2801-40F9-AAD6-FD3915F854B5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418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har char="•"/>
        <a:defRPr sz="3207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794">
          <a:solidFill>
            <a:schemeClr val="tx1"/>
          </a:solidFill>
          <a:latin typeface="+mn-lt"/>
          <a:ea typeface="+mn-ea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har char="•"/>
        <a:defRPr sz="2413">
          <a:solidFill>
            <a:schemeClr val="tx1"/>
          </a:solidFill>
          <a:latin typeface="+mn-lt"/>
          <a:ea typeface="+mn-ea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2617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778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939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8100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FF2641-2801-40F9-AAD6-FD3915F854B5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012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har char="•"/>
        <a:defRPr sz="3207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794">
          <a:solidFill>
            <a:schemeClr val="tx1"/>
          </a:solidFill>
          <a:latin typeface="+mn-lt"/>
          <a:ea typeface="+mn-ea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har char="•"/>
        <a:defRPr sz="2413">
          <a:solidFill>
            <a:schemeClr val="tx1"/>
          </a:solidFill>
          <a:latin typeface="+mn-lt"/>
          <a:ea typeface="+mn-ea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2617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778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939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8100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D2FC43-76EE-4FAC-A2BE-5972E3DEFC1F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1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  <p:sldLayoutId id="2147483931" r:id="rId13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har char="•"/>
        <a:defRPr sz="3207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794">
          <a:solidFill>
            <a:schemeClr val="tx1"/>
          </a:solidFill>
          <a:latin typeface="+mn-lt"/>
          <a:ea typeface="+mn-ea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har char="•"/>
        <a:defRPr sz="2413">
          <a:solidFill>
            <a:schemeClr val="tx1"/>
          </a:solidFill>
          <a:latin typeface="+mn-lt"/>
          <a:ea typeface="+mn-ea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2617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778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939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8100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CC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F79539F-840E-431A-9DCF-0C15CFEAE375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503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D2FC43-76EE-4FAC-A2BE-5972E3DEFC1F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244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  <p:sldLayoutId id="2147483944" r:id="rId12"/>
    <p:sldLayoutId id="2147483945" r:id="rId13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har char="•"/>
        <a:defRPr sz="3207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794">
          <a:solidFill>
            <a:schemeClr val="tx1"/>
          </a:solidFill>
          <a:latin typeface="+mn-lt"/>
          <a:ea typeface="+mn-ea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har char="•"/>
        <a:defRPr sz="2413">
          <a:solidFill>
            <a:schemeClr val="tx1"/>
          </a:solidFill>
          <a:latin typeface="+mn-lt"/>
          <a:ea typeface="+mn-ea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2617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778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939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8100" indent="-228326" algn="l" defTabSz="9143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CC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F79539F-840E-431A-9DCF-0C15CFEAE375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219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3B90B-B499-434A-B5CE-D196E8811576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F7A54-C36A-459C-85C9-64F42643C57B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27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C3B90B-B499-434A-B5CE-D196E8811576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F7A54-C36A-459C-85C9-64F42643C57B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179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B0023B5-F340-40E5-9F0C-2FDAEEEF8FC8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616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18628C-B3DA-4D74-9C4F-FA40ED1CDC00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32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A4B616-A911-4C1F-8CE7-8BBBBF33D67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862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57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514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771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9029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rtl="0" eaLnBrk="0" fontAlgn="base" hangingPunct="0">
        <a:spcBef>
          <a:spcPct val="20000"/>
        </a:spcBef>
        <a:spcAft>
          <a:spcPct val="0"/>
        </a:spcAft>
        <a:buChar char="•"/>
        <a:defRPr kumimoji="1" sz="3175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rtl="0" eaLnBrk="0" fontAlgn="base" hangingPunct="0">
        <a:spcBef>
          <a:spcPct val="20000"/>
        </a:spcBef>
        <a:spcAft>
          <a:spcPct val="0"/>
        </a:spcAft>
        <a:buChar char="–"/>
        <a:defRPr kumimoji="1" sz="2794">
          <a:solidFill>
            <a:schemeClr val="tx1"/>
          </a:solidFill>
          <a:latin typeface="+mn-lt"/>
          <a:ea typeface="+mn-ea"/>
        </a:defRPr>
      </a:lvl2pPr>
      <a:lvl3pPr marL="1143143" indent="-228326" algn="l" rtl="0" eaLnBrk="0" fontAlgn="base" hangingPunct="0">
        <a:spcBef>
          <a:spcPct val="20000"/>
        </a:spcBef>
        <a:spcAft>
          <a:spcPct val="0"/>
        </a:spcAft>
        <a:buChar char="•"/>
        <a:defRPr kumimoji="1" sz="2381">
          <a:solidFill>
            <a:schemeClr val="tx1"/>
          </a:solidFill>
          <a:latin typeface="+mn-lt"/>
          <a:ea typeface="+mn-ea"/>
        </a:defRPr>
      </a:lvl3pPr>
      <a:lvl4pPr marL="1600299" indent="-228326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56" indent="-228326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914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2171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429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686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57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14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771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29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286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543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00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057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F252BE-B90D-4550-ADD5-2EDB87D22A5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956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382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57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514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771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9029" algn="ctr" rtl="0" fontAlgn="base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741" indent="-342741" algn="l" rtl="0" eaLnBrk="0" fontAlgn="base" hangingPunct="0">
        <a:spcBef>
          <a:spcPct val="20000"/>
        </a:spcBef>
        <a:spcAft>
          <a:spcPct val="0"/>
        </a:spcAft>
        <a:buChar char="•"/>
        <a:defRPr kumimoji="1" sz="3175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rtl="0" eaLnBrk="0" fontAlgn="base" hangingPunct="0">
        <a:spcBef>
          <a:spcPct val="20000"/>
        </a:spcBef>
        <a:spcAft>
          <a:spcPct val="0"/>
        </a:spcAft>
        <a:buChar char="–"/>
        <a:defRPr kumimoji="1" sz="2794">
          <a:solidFill>
            <a:schemeClr val="tx1"/>
          </a:solidFill>
          <a:latin typeface="+mn-lt"/>
          <a:ea typeface="+mn-ea"/>
        </a:defRPr>
      </a:lvl2pPr>
      <a:lvl3pPr marL="1143143" indent="-228326" algn="l" rtl="0" eaLnBrk="0" fontAlgn="base" hangingPunct="0">
        <a:spcBef>
          <a:spcPct val="20000"/>
        </a:spcBef>
        <a:spcAft>
          <a:spcPct val="0"/>
        </a:spcAft>
        <a:buChar char="•"/>
        <a:defRPr kumimoji="1" sz="2381">
          <a:solidFill>
            <a:schemeClr val="tx1"/>
          </a:solidFill>
          <a:latin typeface="+mn-lt"/>
          <a:ea typeface="+mn-ea"/>
        </a:defRPr>
      </a:lvl3pPr>
      <a:lvl4pPr marL="1600299" indent="-228326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56" indent="-228326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914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2171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429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686" indent="-228629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57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14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771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29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286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543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00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057" algn="l" defTabSz="91451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08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08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0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2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3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4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png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70.w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1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7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1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1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104.jpeg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8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01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3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9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9" Type="http://schemas.openxmlformats.org/officeDocument/2006/relationships/oleObject" Target="../embeddings/oleObject151.bin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55.emf"/><Relationship Id="rId42" Type="http://schemas.openxmlformats.org/officeDocument/2006/relationships/image" Target="../media/image159.emf"/><Relationship Id="rId47" Type="http://schemas.openxmlformats.org/officeDocument/2006/relationships/oleObject" Target="../embeddings/oleObject155.bin"/><Relationship Id="rId50" Type="http://schemas.openxmlformats.org/officeDocument/2006/relationships/image" Target="../media/image163.e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57.emf"/><Relationship Id="rId46" Type="http://schemas.openxmlformats.org/officeDocument/2006/relationships/image" Target="../media/image161.emf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0.emf"/><Relationship Id="rId32" Type="http://schemas.openxmlformats.org/officeDocument/2006/relationships/image" Target="../media/image154.e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58.emf"/><Relationship Id="rId45" Type="http://schemas.openxmlformats.org/officeDocument/2006/relationships/oleObject" Target="../embeddings/oleObject154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2.emf"/><Relationship Id="rId36" Type="http://schemas.openxmlformats.org/officeDocument/2006/relationships/image" Target="../media/image156.emf"/><Relationship Id="rId49" Type="http://schemas.openxmlformats.org/officeDocument/2006/relationships/oleObject" Target="../embeddings/oleObject156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4" Type="http://schemas.openxmlformats.org/officeDocument/2006/relationships/image" Target="../media/image160.emf"/><Relationship Id="rId52" Type="http://schemas.openxmlformats.org/officeDocument/2006/relationships/image" Target="../media/image164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5.emf"/><Relationship Id="rId22" Type="http://schemas.openxmlformats.org/officeDocument/2006/relationships/image" Target="../media/image149.png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3.e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3.bin"/><Relationship Id="rId48" Type="http://schemas.openxmlformats.org/officeDocument/2006/relationships/image" Target="../media/image162.emf"/><Relationship Id="rId8" Type="http://schemas.openxmlformats.org/officeDocument/2006/relationships/image" Target="../media/image142.emf"/><Relationship Id="rId51" Type="http://schemas.openxmlformats.org/officeDocument/2006/relationships/oleObject" Target="../embeddings/oleObject15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73.emf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71.emf"/><Relationship Id="rId25" Type="http://schemas.openxmlformats.org/officeDocument/2006/relationships/image" Target="../media/image175.emf"/><Relationship Id="rId2" Type="http://schemas.openxmlformats.org/officeDocument/2006/relationships/slideLayout" Target="../slideLayouts/slideLayout47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77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8.e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23" Type="http://schemas.openxmlformats.org/officeDocument/2006/relationships/image" Target="../media/image174.emf"/><Relationship Id="rId28" Type="http://schemas.openxmlformats.org/officeDocument/2006/relationships/oleObject" Target="../embeddings/oleObject170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72.emf"/><Relationship Id="rId31" Type="http://schemas.openxmlformats.org/officeDocument/2006/relationships/image" Target="../media/image178.e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76.emf"/><Relationship Id="rId30" Type="http://schemas.openxmlformats.org/officeDocument/2006/relationships/oleObject" Target="../embeddings/oleObject17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0.e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79.e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1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9.emf"/><Relationship Id="rId26" Type="http://schemas.openxmlformats.org/officeDocument/2006/relationships/image" Target="../media/image193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92.e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94.emf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Relationship Id="rId27" Type="http://schemas.openxmlformats.org/officeDocument/2006/relationships/oleObject" Target="../embeddings/oleObject1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9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5400" b="1" dirty="0" smtClean="0">
                <a:solidFill>
                  <a:srgbClr val="CC3300"/>
                </a:solidFill>
                <a:latin typeface="Times New Roman"/>
                <a:ea typeface="隶书" panose="02010509060101010101" pitchFamily="49" charset="-122"/>
              </a:rPr>
              <a:t>期末复习 </a:t>
            </a:r>
            <a:endParaRPr lang="zh-CN" altLang="en-US" sz="5400" b="1" dirty="0">
              <a:solidFill>
                <a:srgbClr val="CC3300"/>
              </a:solidFill>
              <a:latin typeface="Times New Roman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557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A735C-5198-445A-84D8-1A067A00E2BB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EEAAC-2BB5-43F8-ADCF-D00BF55A82E1}" type="slidenum">
              <a:rPr lang="en-US" altLang="zh-CN">
                <a:solidFill>
                  <a:srgbClr val="0033CC"/>
                </a:solidFill>
              </a:rPr>
              <a:pPr/>
              <a:t>1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4575" y="765175"/>
            <a:ext cx="7797800" cy="12239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</a:t>
            </a: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章   微积分基本概念</a:t>
            </a:r>
            <a:endParaRPr lang="zh-CN" altLang="en-US" sz="4800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2646969"/>
            <a:ext cx="280878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导数和微分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3612576"/>
            <a:ext cx="58721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复合函数求导和反函数求导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4508411"/>
            <a:ext cx="499688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隐函数求导、高阶导数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5404247"/>
            <a:ext cx="412164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不定积分和定积分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184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2801" eaLnBrk="0" hangingPunct="0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383" indent="-90222" defTabSz="912801" eaLnBrk="0" hangingPunct="0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1894" indent="-72077" defTabSz="912801" eaLnBrk="0" hangingPunct="0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7055" indent="-72077" defTabSz="91280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2216" indent="-72077" defTabSz="912801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7377" indent="-72077" defTabSz="91280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2538" indent="-72077" defTabSz="91280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7699" indent="-72077" defTabSz="91280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2860" indent="-72077" defTabSz="91280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89D373-3C3D-47FA-85C4-AC34C0FEF02D}" type="slidenum">
              <a:rPr lang="zh-CN" altLang="zh-CN" sz="1397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384401" y="757465"/>
            <a:ext cx="7038924" cy="585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03" tIns="45648" rIns="91303" bIns="45648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3207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zh-CN" altLang="zh-CN" sz="3207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zh-CN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复合函数的微商与反函数的微商</a:t>
            </a:r>
            <a:endParaRPr lang="zh-CN" altLang="zh-CN" sz="3207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82726" y="1529040"/>
          <a:ext cx="8721675" cy="142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3" imgW="4328821" imgH="710891" progId="Equation.3">
                  <p:embed/>
                </p:oleObj>
              </mc:Choice>
              <mc:Fallback>
                <p:oleObj r:id="rId3" imgW="4328821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26" y="1529040"/>
                        <a:ext cx="8721675" cy="142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954012" y="2972405"/>
          <a:ext cx="6982480" cy="83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5" imgW="3467100" imgH="419100" progId="Equation.3">
                  <p:embed/>
                </p:oleObj>
              </mc:Choice>
              <mc:Fallback>
                <p:oleObj r:id="rId5" imgW="346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12" y="2972405"/>
                        <a:ext cx="6982480" cy="839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92012" y="3760611"/>
          <a:ext cx="8951988" cy="86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7" imgW="4443072" imgH="431613" progId="Equation.3">
                  <p:embed/>
                </p:oleObj>
              </mc:Choice>
              <mc:Fallback>
                <p:oleObj r:id="rId7" imgW="444307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2" y="3760611"/>
                        <a:ext cx="8951988" cy="86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568349" y="4657675"/>
          <a:ext cx="5192889" cy="83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9" imgW="2578100" imgH="419100" progId="Equation.3">
                  <p:embed/>
                </p:oleObj>
              </mc:Choice>
              <mc:Fallback>
                <p:oleObj r:id="rId9" imgW="257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49" y="4657675"/>
                        <a:ext cx="5192889" cy="839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12675" y="5689802"/>
          <a:ext cx="5524500" cy="83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11" imgW="2743200" imgH="419100" progId="Equation.3">
                  <p:embed/>
                </p:oleObj>
              </mc:Choice>
              <mc:Fallback>
                <p:oleObj r:id="rId11" imgW="2743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5" y="5689802"/>
                        <a:ext cx="5524500" cy="839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22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EF725B-5B1C-4433-BC69-CD2A758202A8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533199" y="600227"/>
            <a:ext cx="350560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794" b="1" dirty="0" smtClean="0">
                <a:solidFill>
                  <a:srgbClr val="000000"/>
                </a:solidFill>
              </a:rPr>
              <a:t>2</a:t>
            </a:r>
            <a:r>
              <a:rPr lang="zh-CN" altLang="zh-CN" sz="2794" b="1" dirty="0" smtClean="0">
                <a:solidFill>
                  <a:srgbClr val="000000"/>
                </a:solidFill>
              </a:rPr>
              <a:t>. </a:t>
            </a:r>
            <a:r>
              <a:rPr lang="zh-CN" altLang="zh-CN" sz="2794" b="1" dirty="0">
                <a:solidFill>
                  <a:srgbClr val="000000"/>
                </a:solidFill>
              </a:rPr>
              <a:t>基本积分公式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695349" y="1481163"/>
            <a:ext cx="1620957" cy="522322"/>
          </a:xfrm>
          <a:prstGeom prst="rect">
            <a:avLst/>
          </a:prstGeom>
          <a:solidFill>
            <a:srgbClr val="D9FFD9"/>
          </a:solidFill>
          <a:ln w="57150" cmpd="thickThin">
            <a:solidFill>
              <a:schemeClr val="accent1"/>
            </a:solidFill>
            <a:miter lim="800000"/>
            <a:headEnd/>
            <a:tailEnd/>
          </a:ln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积分公式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791099" y="1481163"/>
            <a:ext cx="1620957" cy="522322"/>
          </a:xfrm>
          <a:prstGeom prst="rect">
            <a:avLst/>
          </a:prstGeom>
          <a:solidFill>
            <a:srgbClr val="D9FFD9"/>
          </a:solidFill>
          <a:ln w="57150" cmpd="thickThin">
            <a:solidFill>
              <a:schemeClr val="accent1"/>
            </a:solidFill>
            <a:miter lim="800000"/>
            <a:headEnd/>
            <a:tailEnd/>
          </a:ln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导数公式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454952" y="2573262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454952" y="3624540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2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438825" y="4792738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3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39556" y="2665992"/>
          <a:ext cx="1409095" cy="40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r:id="rId3" imgW="1410312" imgH="343049" progId="Equation.3">
                  <p:embed/>
                </p:oleObj>
              </mc:Choice>
              <mc:Fallback>
                <p:oleObj r:id="rId3" imgW="1410312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556" y="2665992"/>
                        <a:ext cx="1409095" cy="40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019901" y="3637139"/>
          <a:ext cx="2171599" cy="49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r:id="rId5" imgW="2172643" imgH="419282" progId="Equation.3">
                  <p:embed/>
                </p:oleObj>
              </mc:Choice>
              <mc:Fallback>
                <p:oleObj r:id="rId5" imgW="217264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901" y="3637139"/>
                        <a:ext cx="2171599" cy="493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5902476" y="4625925"/>
          <a:ext cx="2159000" cy="84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r:id="rId7" imgW="2159000" imgH="723900" progId="Equation.3">
                  <p:embed/>
                </p:oleObj>
              </mc:Choice>
              <mc:Fallback>
                <p:oleObj r:id="rId7" imgW="2159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476" y="4625925"/>
                        <a:ext cx="2159000" cy="84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902476" y="5545163"/>
          <a:ext cx="2704798" cy="84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r:id="rId9" imgW="2348481" imgH="723586" progId="Equation.3">
                  <p:embed/>
                </p:oleObj>
              </mc:Choice>
              <mc:Fallback>
                <p:oleObj r:id="rId9" imgW="2348481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476" y="5545163"/>
                        <a:ext cx="2704798" cy="84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908151" y="2514802"/>
          <a:ext cx="3865437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11" imgW="1771606" imgH="219075" progId="Equation.3">
                  <p:embed/>
                </p:oleObj>
              </mc:Choice>
              <mc:Fallback>
                <p:oleObj r:id="rId11" imgW="1771606" imgH="219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51" y="2514802"/>
                        <a:ext cx="3865437" cy="63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908151" y="3481413"/>
          <a:ext cx="4229302" cy="80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13" imgW="3990879" imgH="657225" progId="Equation.3">
                  <p:embed/>
                </p:oleObj>
              </mc:Choice>
              <mc:Fallback>
                <p:oleObj r:id="rId13" imgW="3990879" imgH="65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51" y="3481413"/>
                        <a:ext cx="4229302" cy="806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908151" y="4718151"/>
          <a:ext cx="2741587" cy="80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r:id="rId15" imgW="2048044" imgH="657225" progId="Equation.3">
                  <p:embed/>
                </p:oleObj>
              </mc:Choice>
              <mc:Fallback>
                <p:oleObj r:id="rId15" imgW="2048044" imgH="65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51" y="4718151"/>
                        <a:ext cx="2741587" cy="80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04687" y="2563687"/>
            <a:ext cx="7050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)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04687" y="3637139"/>
            <a:ext cx="7050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2)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404687" y="4886476"/>
            <a:ext cx="7050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3)</a:t>
            </a:r>
          </a:p>
        </p:txBody>
      </p:sp>
    </p:spTree>
    <p:extLst>
      <p:ext uri="{BB962C8B-B14F-4D97-AF65-F5344CB8AC3E}">
        <p14:creationId xmlns:p14="http://schemas.microsoft.com/office/powerpoint/2010/main" val="2891437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80" grpId="0" animBg="1" autoUpdateAnimBg="0"/>
      <p:bldP spid="50181" grpId="0" build="p" autoUpdateAnimBg="0"/>
      <p:bldP spid="50182" grpId="0" build="p" autoUpdateAnimBg="0"/>
      <p:bldP spid="50183" grpId="0" build="p" autoUpdateAnimBg="0"/>
      <p:bldP spid="50191" grpId="0" build="p" autoUpdateAnimBg="0"/>
      <p:bldP spid="50192" grpId="0" build="p" autoUpdateAnimBg="0"/>
      <p:bldP spid="5019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8B9767-96A6-4A57-B81B-1261CB9C9B7D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762000" y="2419552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5)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62000" y="4124476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6)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762000" y="5292675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7)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699000" y="2419552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5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endParaRPr lang="zh-CN" altLang="zh-CN" sz="2794" baseline="30000">
              <a:solidFill>
                <a:srgbClr val="000000"/>
              </a:solidFill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699000" y="4126492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6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699000" y="5292675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7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35227" y="2300111"/>
          <a:ext cx="2568726" cy="129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r:id="rId3" imgW="2400300" imgH="1117600" progId="Equation.3">
                  <p:embed/>
                </p:oleObj>
              </mc:Choice>
              <mc:Fallback>
                <p:oleObj r:id="rId3" imgW="24003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227" y="2300111"/>
                        <a:ext cx="2568726" cy="129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193901" y="4106837"/>
          <a:ext cx="2595437" cy="58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5" imgW="2425700" imgH="508000" progId="Equation.3">
                  <p:embed/>
                </p:oleObj>
              </mc:Choice>
              <mc:Fallback>
                <p:oleObj r:id="rId5" imgW="242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01" y="4106837"/>
                        <a:ext cx="2595437" cy="58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195413" y="5258405"/>
          <a:ext cx="2936623" cy="58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r:id="rId7" imgW="2654300" imgH="508000" progId="Equation.3">
                  <p:embed/>
                </p:oleObj>
              </mc:Choice>
              <mc:Fallback>
                <p:oleObj r:id="rId7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413" y="5258405"/>
                        <a:ext cx="2936623" cy="58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5264453" y="2381250"/>
          <a:ext cx="1996722" cy="103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r:id="rId9" imgW="1867711" imgH="889386" progId="Equation.3">
                  <p:embed/>
                </p:oleObj>
              </mc:Choice>
              <mc:Fallback>
                <p:oleObj r:id="rId9" imgW="1867711" imgH="889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53" y="2381250"/>
                        <a:ext cx="1996722" cy="1032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5302250" y="4186465"/>
          <a:ext cx="1905000" cy="40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r:id="rId11" imgW="1727200" imgH="342900" progId="Equation.3">
                  <p:embed/>
                </p:oleObj>
              </mc:Choice>
              <mc:Fallback>
                <p:oleObj r:id="rId11" imgW="172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186465"/>
                        <a:ext cx="1905000" cy="40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5295698" y="5354663"/>
          <a:ext cx="2129770" cy="40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13" imgW="1930400" imgH="342900" progId="Equation.3">
                  <p:embed/>
                </p:oleObj>
              </mc:Choice>
              <mc:Fallback>
                <p:oleObj r:id="rId13" imgW="1930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98" y="5354663"/>
                        <a:ext cx="2129770" cy="40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699000" y="1282600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4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5302250" y="1304774"/>
          <a:ext cx="1128889" cy="49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r:id="rId15" imgW="1092200" imgH="406400" progId="Equation.3">
                  <p:embed/>
                </p:oleObj>
              </mc:Choice>
              <mc:Fallback>
                <p:oleObj r:id="rId15" imgW="1092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304774"/>
                        <a:ext cx="1128889" cy="49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6"/>
          <p:cNvGraphicFramePr>
            <a:graphicFrameLocks noChangeAspect="1"/>
          </p:cNvGraphicFramePr>
          <p:nvPr/>
        </p:nvGraphicFramePr>
        <p:xfrm>
          <a:off x="1236234" y="1263953"/>
          <a:ext cx="2161016" cy="59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r:id="rId17" imgW="1771606" imgH="447675" progId="Equation.3">
                  <p:embed/>
                </p:oleObj>
              </mc:Choice>
              <mc:Fallback>
                <p:oleObj r:id="rId17" imgW="1771606" imgH="447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234" y="1263953"/>
                        <a:ext cx="2161016" cy="59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7"/>
          <p:cNvSpPr txBox="1">
            <a:spLocks noChangeArrowheads="1"/>
          </p:cNvSpPr>
          <p:nvPr/>
        </p:nvSpPr>
        <p:spPr bwMode="auto">
          <a:xfrm>
            <a:off x="762000" y="1284111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4)</a:t>
            </a:r>
          </a:p>
        </p:txBody>
      </p:sp>
    </p:spTree>
    <p:extLst>
      <p:ext uri="{BB962C8B-B14F-4D97-AF65-F5344CB8AC3E}">
        <p14:creationId xmlns:p14="http://schemas.microsoft.com/office/powerpoint/2010/main" val="2679258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build="p" autoUpdateAnimBg="0"/>
      <p:bldP spid="51204" grpId="0" build="p" autoUpdateAnimBg="0"/>
      <p:bldP spid="51205" grpId="0" build="p" autoUpdateAnimBg="0"/>
      <p:bldP spid="51206" grpId="0" build="p" autoUpdateAnimBg="0"/>
      <p:bldP spid="51207" grpId="0" build="p" autoUpdateAnimBg="0"/>
      <p:bldP spid="5121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F999BC-B4C6-4119-A548-1514FB8FFB13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603250" y="3863925"/>
            <a:ext cx="6623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0)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03250" y="5265965"/>
            <a:ext cx="64908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1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903611" y="3865437"/>
            <a:ext cx="63991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0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endParaRPr lang="zh-CN" altLang="zh-CN" sz="2794" baseline="30000">
              <a:solidFill>
                <a:srgbClr val="000000"/>
              </a:solidFill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903611" y="5265965"/>
            <a:ext cx="62664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11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03250" y="2686151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9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4903611" y="2686151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9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293687" y="2647849"/>
          <a:ext cx="3216325" cy="5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3" imgW="2692400" imgH="508000" progId="Equation.3">
                  <p:embed/>
                </p:oleObj>
              </mc:Choice>
              <mc:Fallback>
                <p:oleObj r:id="rId3" imgW="2692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687" y="2647849"/>
                        <a:ext cx="3216325" cy="5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579936" y="2705302"/>
          <a:ext cx="2433663" cy="47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5" imgW="2005729" imgH="406224" progId="Equation.3">
                  <p:embed/>
                </p:oleObj>
              </mc:Choice>
              <mc:Fallback>
                <p:oleObj r:id="rId5" imgW="200572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36" y="2705302"/>
                        <a:ext cx="2433663" cy="479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286127" y="3643187"/>
          <a:ext cx="3252611" cy="9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7" imgW="2843566" imgH="774364" progId="Equation.3">
                  <p:embed/>
                </p:oleObj>
              </mc:Choice>
              <mc:Fallback>
                <p:oleObj r:id="rId7" imgW="2843566" imgH="7743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127" y="3643187"/>
                        <a:ext cx="3252611" cy="9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316365" y="5094111"/>
          <a:ext cx="2918984" cy="8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9" imgW="2438400" imgH="736600" progId="Equation.3">
                  <p:embed/>
                </p:oleObj>
              </mc:Choice>
              <mc:Fallback>
                <p:oleObj r:id="rId9" imgW="2438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65" y="5094111"/>
                        <a:ext cx="2918984" cy="86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5565825" y="3688040"/>
          <a:ext cx="2813151" cy="87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r:id="rId11" imgW="2399259" imgH="761669" progId="Equation.3">
                  <p:embed/>
                </p:oleObj>
              </mc:Choice>
              <mc:Fallback>
                <p:oleObj r:id="rId11" imgW="2399259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825" y="3688040"/>
                        <a:ext cx="2813151" cy="87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5592536" y="5111750"/>
          <a:ext cx="2354540" cy="8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13" imgW="2006600" imgH="723900" progId="Equation.3">
                  <p:embed/>
                </p:oleObj>
              </mc:Choice>
              <mc:Fallback>
                <p:oleObj r:id="rId13" imgW="20066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36" y="5111750"/>
                        <a:ext cx="2354540" cy="8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4"/>
          <p:cNvSpPr txBox="1">
            <a:spLocks noChangeArrowheads="1"/>
          </p:cNvSpPr>
          <p:nvPr/>
        </p:nvSpPr>
        <p:spPr bwMode="auto">
          <a:xfrm>
            <a:off x="603250" y="1460500"/>
            <a:ext cx="4828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8)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903611" y="1462012"/>
            <a:ext cx="46038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8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35857" name="Object 16"/>
          <p:cNvGraphicFramePr>
            <a:graphicFrameLocks noChangeAspect="1"/>
          </p:cNvGraphicFramePr>
          <p:nvPr/>
        </p:nvGraphicFramePr>
        <p:xfrm>
          <a:off x="1282600" y="1425726"/>
          <a:ext cx="2568726" cy="59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15" imgW="2401342" imgH="508221" progId="Equation.3">
                  <p:embed/>
                </p:oleObj>
              </mc:Choice>
              <mc:Fallback>
                <p:oleObj r:id="rId15" imgW="2401342" imgH="5082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600" y="1425726"/>
                        <a:ext cx="2568726" cy="59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573889" y="1485698"/>
          <a:ext cx="1992187" cy="49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r:id="rId17" imgW="1675673" imgH="406224" progId="Equation.3">
                  <p:embed/>
                </p:oleObj>
              </mc:Choice>
              <mc:Fallback>
                <p:oleObj r:id="rId17" imgW="167567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89" y="1485698"/>
                        <a:ext cx="1992187" cy="493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490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52227" grpId="0" build="p" autoUpdateAnimBg="0"/>
      <p:bldP spid="52228" grpId="0" build="p" autoUpdateAnimBg="0"/>
      <p:bldP spid="52229" grpId="0" build="p" autoUpdateAnimBg="0"/>
      <p:bldP spid="52230" grpId="0" build="p" autoUpdateAnimBg="0"/>
      <p:bldP spid="52231" grpId="0" build="p" autoUpdateAnimBg="0"/>
      <p:bldP spid="5223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44E814-B48D-4551-8C00-39E9ADB84C88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598714" y="533199"/>
            <a:ext cx="60270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定积分</a:t>
            </a:r>
            <a:r>
              <a:rPr lang="zh-CN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en-US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牛顿莱布尼兹公式</a:t>
            </a:r>
            <a:endParaRPr lang="zh-CN" altLang="zh-CN" sz="2794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07786" y="1128889"/>
            <a:ext cx="7842250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    设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上</a:t>
            </a:r>
            <a:r>
              <a:rPr lang="zh-CN" altLang="en-US" sz="2794" b="1" u="sng">
                <a:solidFill>
                  <a:srgbClr val="000000"/>
                </a:solidFill>
              </a:rPr>
              <a:t>有界</a:t>
            </a:r>
            <a:r>
              <a:rPr lang="zh-CN" altLang="en-US" sz="2794" b="1">
                <a:solidFill>
                  <a:srgbClr val="000000"/>
                </a:solidFill>
              </a:rPr>
              <a:t>，若极限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111627" y="1814286"/>
          <a:ext cx="3074710" cy="103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r:id="rId3" imgW="1219729" imgH="431987" progId="Equation.3">
                  <p:embed/>
                </p:oleObj>
              </mc:Choice>
              <mc:Fallback>
                <p:oleObj r:id="rId3" imgW="1219729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7" y="1814286"/>
                        <a:ext cx="3074710" cy="1038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607786" y="2979964"/>
            <a:ext cx="7755063" cy="112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的存在与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的分法和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–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≤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≤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的取法无关，则称</a:t>
            </a:r>
            <a:r>
              <a:rPr lang="zh-CN" altLang="en-US" sz="2794" b="1">
                <a:solidFill>
                  <a:srgbClr val="000000"/>
                </a:solidFill>
              </a:rPr>
              <a:t>其为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上的定积分.  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178151" y="4214687"/>
          <a:ext cx="40529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5" imgW="1714500" imgH="431800" progId="Equation.3">
                  <p:embed/>
                </p:oleObj>
              </mc:Choice>
              <mc:Fallback>
                <p:oleObj r:id="rId5" imgW="171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151" y="4214687"/>
                        <a:ext cx="40529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607786" y="5433786"/>
            <a:ext cx="79994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此时称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上可积.  </a:t>
            </a: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630968" y="4402163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记</a:t>
            </a:r>
          </a:p>
        </p:txBody>
      </p:sp>
    </p:spTree>
    <p:extLst>
      <p:ext uri="{BB962C8B-B14F-4D97-AF65-F5344CB8AC3E}">
        <p14:creationId xmlns:p14="http://schemas.microsoft.com/office/powerpoint/2010/main" val="17456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5" grpId="0" autoUpdateAnimBg="0"/>
      <p:bldP spid="64517" grpId="0" autoUpdateAnimBg="0"/>
      <p:bldP spid="64519" grpId="0" autoUpdateAnimBg="0"/>
      <p:bldP spid="645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0ABCA8-E3A2-4E84-9098-961602C6A801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590651" y="628953"/>
            <a:ext cx="8053413" cy="4192512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84389" y="1011465"/>
            <a:ext cx="7859385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3609975" indent="-3609975"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210050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8101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410200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010275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4674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9246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3818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8390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定理1.</a:t>
            </a:r>
            <a:r>
              <a:rPr lang="zh-CN" altLang="en-US" sz="2794" b="1">
                <a:solidFill>
                  <a:srgbClr val="000000"/>
                </a:solidFill>
              </a:rPr>
              <a:t>设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>
                <a:solidFill>
                  <a:srgbClr val="000000"/>
                </a:solidFill>
              </a:rPr>
              <a:t>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) ，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是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上的一个原函数，即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646087" y="3152826"/>
            <a:ext cx="53803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且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在[</a:t>
            </a:r>
            <a:r>
              <a:rPr lang="zh-CN" altLang="zh-CN" sz="2794" b="1" i="1">
                <a:solidFill>
                  <a:srgbClr val="000000"/>
                </a:solidFill>
              </a:rPr>
              <a:t>a,b</a:t>
            </a:r>
            <a:r>
              <a:rPr lang="zh-CN" altLang="zh-CN" sz="2794" b="1">
                <a:solidFill>
                  <a:srgbClr val="000000"/>
                </a:solidFill>
              </a:rPr>
              <a:t>]上连续，这时我们有</a:t>
            </a:r>
          </a:p>
        </p:txBody>
      </p:sp>
      <p:sp>
        <p:nvSpPr>
          <p:cNvPr id="101381" name="Oval 5"/>
          <p:cNvSpPr>
            <a:spLocks noChangeArrowheads="1"/>
          </p:cNvSpPr>
          <p:nvPr/>
        </p:nvSpPr>
        <p:spPr bwMode="auto">
          <a:xfrm>
            <a:off x="5735663" y="4360837"/>
            <a:ext cx="3231948" cy="828524"/>
          </a:xfrm>
          <a:prstGeom prst="ellipse">
            <a:avLst/>
          </a:prstGeom>
          <a:solidFill>
            <a:schemeClr val="hlink"/>
          </a:solidFill>
          <a:ln w="9525">
            <a:solidFill>
              <a:srgbClr val="FF99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6046611" y="4546802"/>
            <a:ext cx="295325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13" b="1">
                <a:solidFill>
                  <a:srgbClr val="000000"/>
                </a:solidFill>
              </a:rPr>
              <a:t>Newton-Leibniz公式</a:t>
            </a:r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2036032" y="3855862"/>
          <a:ext cx="3786314" cy="7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r:id="rId3" imgW="1612900" imgH="330200" progId="Equation.3">
                  <p:embed/>
                </p:oleObj>
              </mc:Choice>
              <mc:Fallback>
                <p:oleObj r:id="rId3" imgW="1612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032" y="3855862"/>
                        <a:ext cx="3786314" cy="77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701774" y="2316238"/>
          <a:ext cx="3661329" cy="4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5" imgW="1561422" imgH="203112" progId="Equation.3">
                  <p:embed/>
                </p:oleObj>
              </mc:Choice>
              <mc:Fallback>
                <p:oleObj r:id="rId5" imgW="156142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74" y="2316238"/>
                        <a:ext cx="3661329" cy="47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Oval 9"/>
          <p:cNvSpPr>
            <a:spLocks noChangeArrowheads="1"/>
          </p:cNvSpPr>
          <p:nvPr/>
        </p:nvSpPr>
        <p:spPr bwMode="auto">
          <a:xfrm>
            <a:off x="0" y="5216576"/>
            <a:ext cx="8964587" cy="915710"/>
          </a:xfrm>
          <a:prstGeom prst="ellipse">
            <a:avLst/>
          </a:prstGeom>
          <a:solidFill>
            <a:srgbClr val="F0FDA1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注意：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在[</a:t>
            </a:r>
            <a:r>
              <a:rPr lang="zh-CN" altLang="zh-CN" sz="2794" b="1" i="1">
                <a:solidFill>
                  <a:srgbClr val="000000"/>
                </a:solidFill>
              </a:rPr>
              <a:t>a,b</a:t>
            </a:r>
            <a:r>
              <a:rPr lang="zh-CN" altLang="zh-CN" sz="2794" b="1">
                <a:solidFill>
                  <a:srgbClr val="000000"/>
                </a:solidFill>
              </a:rPr>
              <a:t>]上连续，且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en-US" altLang="zh-CN" sz="2794" i="1">
                <a:solidFill>
                  <a:srgbClr val="000000"/>
                </a:solidFill>
              </a:rPr>
              <a:t>’</a:t>
            </a:r>
            <a:r>
              <a:rPr lang="zh-CN" altLang="zh-CN" sz="2794" b="1" i="1">
                <a:solidFill>
                  <a:srgbClr val="000000"/>
                </a:solidFill>
              </a:rPr>
              <a:t>(x)=f(x)</a:t>
            </a:r>
            <a:r>
              <a:rPr lang="zh-CN" altLang="zh-CN" sz="2794" b="1">
                <a:solidFill>
                  <a:srgbClr val="000000"/>
                </a:solidFill>
              </a:rPr>
              <a:t>在[</a:t>
            </a:r>
            <a:r>
              <a:rPr lang="zh-CN" altLang="zh-CN" sz="2794" b="1" i="1">
                <a:solidFill>
                  <a:srgbClr val="000000"/>
                </a:solidFill>
              </a:rPr>
              <a:t>a,b</a:t>
            </a:r>
            <a:r>
              <a:rPr lang="zh-CN" altLang="zh-CN" sz="2794" b="1">
                <a:solidFill>
                  <a:srgbClr val="000000"/>
                </a:solidFill>
              </a:rPr>
              <a:t>]处处成立。</a:t>
            </a:r>
          </a:p>
        </p:txBody>
      </p:sp>
    </p:spTree>
    <p:extLst>
      <p:ext uri="{BB962C8B-B14F-4D97-AF65-F5344CB8AC3E}">
        <p14:creationId xmlns:p14="http://schemas.microsoft.com/office/powerpoint/2010/main" val="369818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utoUpdateAnimBg="0"/>
      <p:bldP spid="101380" grpId="0" autoUpdateAnimBg="0"/>
      <p:bldP spid="101381" grpId="0" animBg="1"/>
      <p:bldP spid="101382" grpId="0" autoUpdateAnimBg="0"/>
      <p:bldP spid="10138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A569BD-6E2A-4AB3-9B79-84B8EE5D85CE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723698" y="590651"/>
            <a:ext cx="7944052" cy="3352901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104698" y="1086052"/>
            <a:ext cx="76583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 b="1" dirty="0">
                <a:solidFill>
                  <a:srgbClr val="0000FF"/>
                </a:solidFill>
              </a:rPr>
              <a:t>定理2</a:t>
            </a:r>
            <a:r>
              <a:rPr lang="zh-CN" altLang="en-US" sz="2794" dirty="0">
                <a:solidFill>
                  <a:srgbClr val="000000"/>
                </a:solidFill>
              </a:rPr>
              <a:t>. 若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[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])，则</a:t>
            </a:r>
            <a:endParaRPr lang="zh-CN" altLang="en-US" sz="2794" dirty="0">
              <a:solidFill>
                <a:srgbClr val="000000"/>
              </a:solidFill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5584472" y="981227"/>
          <a:ext cx="2622147" cy="77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3" imgW="1118085" imgH="330343" progId="Equation.3">
                  <p:embed/>
                </p:oleObj>
              </mc:Choice>
              <mc:Fallback>
                <p:oleObj r:id="rId3" imgW="1118085" imgH="33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472" y="981227"/>
                        <a:ext cx="2622147" cy="77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705556" y="1848052"/>
            <a:ext cx="54095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794">
                <a:solidFill>
                  <a:srgbClr val="000000"/>
                </a:solidFill>
              </a:rPr>
              <a:t>在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上可导，且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679726" y="2679599"/>
          <a:ext cx="4527651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5" imgW="1876462" imgH="333375" progId="Equation.3">
                  <p:embed/>
                </p:oleObj>
              </mc:Choice>
              <mc:Fallback>
                <p:oleObj r:id="rId5" imgW="1876462" imgH="333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26" y="2679599"/>
                        <a:ext cx="4527651" cy="920750"/>
                      </a:xfrm>
                      <a:prstGeom prst="rect">
                        <a:avLst/>
                      </a:prstGeom>
                      <a:solidFill>
                        <a:srgbClr val="F0FDA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6400901" y="2838349"/>
            <a:ext cx="2095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≤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≤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0520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nimBg="1"/>
      <p:bldP spid="93187" grpId="0" autoUpdateAnimBg="0"/>
      <p:bldP spid="93189" grpId="0" autoUpdateAnimBg="0"/>
      <p:bldP spid="9319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A735C-5198-445A-84D8-1A067A00E2BB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EEAAC-2BB5-43F8-ADCF-D00BF55A82E1}" type="slidenum">
              <a:rPr lang="en-US" altLang="zh-CN">
                <a:solidFill>
                  <a:srgbClr val="0033CC"/>
                </a:solidFill>
              </a:rPr>
              <a:pPr/>
              <a:t>1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4575" y="765175"/>
            <a:ext cx="7797800" cy="12239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章  积分计算及应用</a:t>
            </a:r>
            <a:endParaRPr lang="zh-CN" altLang="en-US" sz="4800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771423" y="2080865"/>
            <a:ext cx="6843601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定积分的计算方法 </a:t>
            </a: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换元法，分部积分法和有理函数积分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087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71423" y="3517360"/>
            <a:ext cx="652935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求平面图形面积求曲线的弧长</a:t>
            </a:r>
          </a:p>
        </p:txBody>
      </p:sp>
      <p:sp>
        <p:nvSpPr>
          <p:cNvPr id="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71423" y="4434398"/>
            <a:ext cx="696697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求旋转体的</a:t>
            </a:r>
            <a:r>
              <a:rPr kumimoji="1" lang="zh-CN" altLang="en-US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体积求旋转体侧面积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808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7A787E-BC9B-4C0E-A9CB-0412D49D0DC0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90698" y="689035"/>
            <a:ext cx="4267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一</a:t>
            </a:r>
            <a:r>
              <a:rPr lang="zh-CN" altLang="zh-CN" sz="2794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794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求平面图形的面积</a:t>
            </a:r>
            <a:endParaRPr lang="zh-CN" altLang="zh-CN" sz="2794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55327" y="1384042"/>
            <a:ext cx="7086802" cy="1511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720975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321050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设一平面图形由连续曲线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及直线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 (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所围成, 求其面积</a:t>
            </a:r>
            <a:r>
              <a:rPr lang="zh-CN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.</a:t>
            </a:r>
            <a:endParaRPr lang="zh-CN" altLang="zh-CN" sz="2794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524500" y="3573639"/>
            <a:ext cx="2438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面积微元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757837" y="4519587"/>
          <a:ext cx="2844901" cy="46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3" imgW="2525108" imgH="406048" progId="Equation.3">
                  <p:embed/>
                </p:oleObj>
              </mc:Choice>
              <mc:Fallback>
                <p:oleObj r:id="rId3" imgW="252510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37" y="4519587"/>
                        <a:ext cx="2844901" cy="460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757837" y="5277052"/>
          <a:ext cx="2988028" cy="67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5" imgW="2654300" imgH="596900" progId="Equation.3">
                  <p:embed/>
                </p:oleObj>
              </mc:Choice>
              <mc:Fallback>
                <p:oleObj r:id="rId5" imgW="2654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37" y="5277052"/>
                        <a:ext cx="2988028" cy="67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-15623" y="3194655"/>
            <a:ext cx="5353655" cy="3398762"/>
            <a:chOff x="0" y="0"/>
            <a:chExt cx="3373" cy="2141"/>
          </a:xfrm>
        </p:grpSpPr>
        <p:sp>
          <p:nvSpPr>
            <p:cNvPr id="64522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373" cy="2141"/>
            </a:xfrm>
            <a:prstGeom prst="rect">
              <a:avLst/>
            </a:prstGeom>
            <a:solidFill>
              <a:srgbClr val="E1FFED"/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23" name="Rectangle 10"/>
            <p:cNvSpPr>
              <a:spLocks noChangeArrowheads="1"/>
            </p:cNvSpPr>
            <p:nvPr/>
          </p:nvSpPr>
          <p:spPr bwMode="auto">
            <a:xfrm>
              <a:off x="1560" y="595"/>
              <a:ext cx="336" cy="133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24" name="Line 11"/>
            <p:cNvSpPr>
              <a:spLocks noChangeShapeType="1"/>
            </p:cNvSpPr>
            <p:nvPr/>
          </p:nvSpPr>
          <p:spPr bwMode="auto">
            <a:xfrm>
              <a:off x="512" y="1562"/>
              <a:ext cx="2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25" name="Line 12"/>
            <p:cNvSpPr>
              <a:spLocks noChangeShapeType="1"/>
            </p:cNvSpPr>
            <p:nvPr/>
          </p:nvSpPr>
          <p:spPr bwMode="auto">
            <a:xfrm flipV="1">
              <a:off x="1032" y="170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26" name="Text Box 13"/>
            <p:cNvSpPr txBox="1">
              <a:spLocks noChangeArrowheads="1"/>
            </p:cNvSpPr>
            <p:nvPr/>
          </p:nvSpPr>
          <p:spPr bwMode="auto">
            <a:xfrm>
              <a:off x="792" y="122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4527" name="Text Box 14"/>
            <p:cNvSpPr txBox="1">
              <a:spLocks noChangeArrowheads="1"/>
            </p:cNvSpPr>
            <p:nvPr/>
          </p:nvSpPr>
          <p:spPr bwMode="auto">
            <a:xfrm>
              <a:off x="3105" y="1522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4528" name="Text Box 15"/>
            <p:cNvSpPr txBox="1">
              <a:spLocks noChangeArrowheads="1"/>
            </p:cNvSpPr>
            <p:nvPr/>
          </p:nvSpPr>
          <p:spPr bwMode="auto">
            <a:xfrm>
              <a:off x="1560" y="26"/>
              <a:ext cx="63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4529" name="Text Box 16"/>
            <p:cNvSpPr txBox="1">
              <a:spLocks noChangeArrowheads="1"/>
            </p:cNvSpPr>
            <p:nvPr/>
          </p:nvSpPr>
          <p:spPr bwMode="auto">
            <a:xfrm>
              <a:off x="1683" y="1843"/>
              <a:ext cx="62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4530" name="Text Box 17"/>
            <p:cNvSpPr txBox="1">
              <a:spLocks noChangeArrowheads="1"/>
            </p:cNvSpPr>
            <p:nvPr/>
          </p:nvSpPr>
          <p:spPr bwMode="auto">
            <a:xfrm>
              <a:off x="497" y="1507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531" name="Text Box 18"/>
            <p:cNvSpPr txBox="1">
              <a:spLocks noChangeArrowheads="1"/>
            </p:cNvSpPr>
            <p:nvPr/>
          </p:nvSpPr>
          <p:spPr bwMode="auto">
            <a:xfrm>
              <a:off x="2864" y="159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32" name="Text Box 19"/>
            <p:cNvSpPr txBox="1">
              <a:spLocks noChangeArrowheads="1"/>
            </p:cNvSpPr>
            <p:nvPr/>
          </p:nvSpPr>
          <p:spPr bwMode="auto">
            <a:xfrm>
              <a:off x="1864" y="1484"/>
              <a:ext cx="51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+</a:t>
              </a:r>
              <a:r>
                <a:rPr lang="zh-CN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4533" name="Line 20"/>
            <p:cNvSpPr>
              <a:spLocks noChangeShapeType="1"/>
            </p:cNvSpPr>
            <p:nvPr/>
          </p:nvSpPr>
          <p:spPr bwMode="auto">
            <a:xfrm flipV="1">
              <a:off x="696" y="1121"/>
              <a:ext cx="0" cy="6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4" name="Line 21"/>
            <p:cNvSpPr>
              <a:spLocks noChangeShapeType="1"/>
            </p:cNvSpPr>
            <p:nvPr/>
          </p:nvSpPr>
          <p:spPr bwMode="auto">
            <a:xfrm>
              <a:off x="2960" y="473"/>
              <a:ext cx="0" cy="6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5" name="Freeform 22"/>
            <p:cNvSpPr>
              <a:spLocks/>
            </p:cNvSpPr>
            <p:nvPr/>
          </p:nvSpPr>
          <p:spPr bwMode="auto">
            <a:xfrm>
              <a:off x="696" y="469"/>
              <a:ext cx="2262" cy="688"/>
            </a:xfrm>
            <a:custGeom>
              <a:avLst/>
              <a:gdLst>
                <a:gd name="T0" fmla="*/ 0 w 2262"/>
                <a:gd name="T1" fmla="*/ 688 h 688"/>
                <a:gd name="T2" fmla="*/ 813 w 2262"/>
                <a:gd name="T3" fmla="*/ 126 h 688"/>
                <a:gd name="T4" fmla="*/ 2262 w 2262"/>
                <a:gd name="T5" fmla="*/ 0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62" h="688">
                  <a:moveTo>
                    <a:pt x="0" y="688"/>
                  </a:moveTo>
                  <a:cubicBezTo>
                    <a:pt x="136" y="594"/>
                    <a:pt x="436" y="241"/>
                    <a:pt x="813" y="126"/>
                  </a:cubicBezTo>
                  <a:cubicBezTo>
                    <a:pt x="1190" y="11"/>
                    <a:pt x="1960" y="26"/>
                    <a:pt x="2262" y="0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6" name="Freeform 23"/>
            <p:cNvSpPr>
              <a:spLocks/>
            </p:cNvSpPr>
            <p:nvPr/>
          </p:nvSpPr>
          <p:spPr bwMode="auto">
            <a:xfrm>
              <a:off x="696" y="1152"/>
              <a:ext cx="2283" cy="794"/>
            </a:xfrm>
            <a:custGeom>
              <a:avLst/>
              <a:gdLst>
                <a:gd name="T0" fmla="*/ 0 w 2283"/>
                <a:gd name="T1" fmla="*/ 613 h 794"/>
                <a:gd name="T2" fmla="*/ 192 w 2283"/>
                <a:gd name="T3" fmla="*/ 517 h 794"/>
                <a:gd name="T4" fmla="*/ 410 w 2283"/>
                <a:gd name="T5" fmla="*/ 711 h 794"/>
                <a:gd name="T6" fmla="*/ 596 w 2283"/>
                <a:gd name="T7" fmla="*/ 773 h 794"/>
                <a:gd name="T8" fmla="*/ 720 w 2283"/>
                <a:gd name="T9" fmla="*/ 783 h 794"/>
                <a:gd name="T10" fmla="*/ 886 w 2283"/>
                <a:gd name="T11" fmla="*/ 773 h 794"/>
                <a:gd name="T12" fmla="*/ 1113 w 2283"/>
                <a:gd name="T13" fmla="*/ 659 h 794"/>
                <a:gd name="T14" fmla="*/ 1734 w 2283"/>
                <a:gd name="T15" fmla="*/ 163 h 794"/>
                <a:gd name="T16" fmla="*/ 2283 w 2283"/>
                <a:gd name="T17" fmla="*/ 0 h 7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83" h="794">
                  <a:moveTo>
                    <a:pt x="0" y="613"/>
                  </a:moveTo>
                  <a:cubicBezTo>
                    <a:pt x="52" y="557"/>
                    <a:pt x="124" y="501"/>
                    <a:pt x="192" y="517"/>
                  </a:cubicBezTo>
                  <a:cubicBezTo>
                    <a:pt x="260" y="533"/>
                    <a:pt x="343" y="668"/>
                    <a:pt x="410" y="711"/>
                  </a:cubicBezTo>
                  <a:cubicBezTo>
                    <a:pt x="477" y="754"/>
                    <a:pt x="544" y="761"/>
                    <a:pt x="596" y="773"/>
                  </a:cubicBezTo>
                  <a:cubicBezTo>
                    <a:pt x="648" y="785"/>
                    <a:pt x="672" y="783"/>
                    <a:pt x="720" y="783"/>
                  </a:cubicBezTo>
                  <a:cubicBezTo>
                    <a:pt x="768" y="783"/>
                    <a:pt x="821" y="794"/>
                    <a:pt x="886" y="773"/>
                  </a:cubicBezTo>
                  <a:cubicBezTo>
                    <a:pt x="951" y="752"/>
                    <a:pt x="972" y="761"/>
                    <a:pt x="1113" y="659"/>
                  </a:cubicBezTo>
                  <a:cubicBezTo>
                    <a:pt x="1254" y="557"/>
                    <a:pt x="1539" y="273"/>
                    <a:pt x="1734" y="163"/>
                  </a:cubicBezTo>
                  <a:cubicBezTo>
                    <a:pt x="1929" y="53"/>
                    <a:pt x="2169" y="34"/>
                    <a:pt x="2283" y="0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7" name="Line 24"/>
            <p:cNvSpPr>
              <a:spLocks noChangeShapeType="1"/>
            </p:cNvSpPr>
            <p:nvPr/>
          </p:nvSpPr>
          <p:spPr bwMode="auto">
            <a:xfrm flipV="1">
              <a:off x="1893" y="521"/>
              <a:ext cx="0" cy="14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8" name="Line 25"/>
            <p:cNvSpPr>
              <a:spLocks noChangeShapeType="1"/>
            </p:cNvSpPr>
            <p:nvPr/>
          </p:nvSpPr>
          <p:spPr bwMode="auto">
            <a:xfrm>
              <a:off x="2957" y="1152"/>
              <a:ext cx="0" cy="4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39" name="Line 26"/>
            <p:cNvSpPr>
              <a:spLocks noChangeShapeType="1"/>
            </p:cNvSpPr>
            <p:nvPr/>
          </p:nvSpPr>
          <p:spPr bwMode="auto">
            <a:xfrm>
              <a:off x="1551" y="583"/>
              <a:ext cx="0" cy="13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40" name="Line 27"/>
            <p:cNvSpPr>
              <a:spLocks noChangeShapeType="1"/>
            </p:cNvSpPr>
            <p:nvPr/>
          </p:nvSpPr>
          <p:spPr bwMode="auto">
            <a:xfrm>
              <a:off x="1551" y="1928"/>
              <a:ext cx="3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41" name="Line 28"/>
            <p:cNvSpPr>
              <a:spLocks noChangeShapeType="1"/>
            </p:cNvSpPr>
            <p:nvPr/>
          </p:nvSpPr>
          <p:spPr bwMode="auto">
            <a:xfrm>
              <a:off x="1551" y="593"/>
              <a:ext cx="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64542" name="Object 29"/>
            <p:cNvGraphicFramePr>
              <a:graphicFrameLocks noChangeAspect="1"/>
            </p:cNvGraphicFramePr>
            <p:nvPr/>
          </p:nvGraphicFramePr>
          <p:xfrm>
            <a:off x="146" y="565"/>
            <a:ext cx="82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r:id="rId7" imgW="1523339" imgH="406224" progId="Equation.3">
                    <p:embed/>
                  </p:oleObj>
                </mc:Choice>
                <mc:Fallback>
                  <p:oleObj r:id="rId7" imgW="152333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" y="565"/>
                          <a:ext cx="82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3" name="Freeform 30"/>
            <p:cNvSpPr>
              <a:spLocks/>
            </p:cNvSpPr>
            <p:nvPr/>
          </p:nvSpPr>
          <p:spPr bwMode="auto">
            <a:xfrm>
              <a:off x="548" y="844"/>
              <a:ext cx="1003" cy="341"/>
            </a:xfrm>
            <a:custGeom>
              <a:avLst/>
              <a:gdLst>
                <a:gd name="T0" fmla="*/ 1003 w 1003"/>
                <a:gd name="T1" fmla="*/ 341 h 341"/>
                <a:gd name="T2" fmla="*/ 445 w 1003"/>
                <a:gd name="T3" fmla="*/ 279 h 341"/>
                <a:gd name="T4" fmla="*/ 0 w 1003"/>
                <a:gd name="T5" fmla="*/ 0 h 3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3" h="341">
                  <a:moveTo>
                    <a:pt x="1003" y="341"/>
                  </a:moveTo>
                  <a:cubicBezTo>
                    <a:pt x="807" y="338"/>
                    <a:pt x="612" y="336"/>
                    <a:pt x="445" y="279"/>
                  </a:cubicBezTo>
                  <a:cubicBezTo>
                    <a:pt x="278" y="222"/>
                    <a:pt x="139" y="111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4544" name="Rectangle 31"/>
            <p:cNvSpPr>
              <a:spLocks noChangeArrowheads="1"/>
            </p:cNvSpPr>
            <p:nvPr/>
          </p:nvSpPr>
          <p:spPr bwMode="auto">
            <a:xfrm>
              <a:off x="1379" y="1496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634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autoUpdateAnimBg="0"/>
      <p:bldP spid="1536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A735C-5198-445A-84D8-1A067A00E2BB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EEAAC-2BB5-43F8-ADCF-D00BF55A82E1}" type="slidenum">
              <a:rPr lang="en-US" altLang="zh-CN">
                <a:solidFill>
                  <a:srgbClr val="0033CC"/>
                </a:solidFill>
              </a:rPr>
              <a:pPr/>
              <a:t>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4575" y="765175"/>
            <a:ext cx="7797800" cy="12239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   函数与极限</a:t>
            </a:r>
            <a:endParaRPr lang="zh-CN" altLang="en-US" sz="4800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2646969"/>
            <a:ext cx="237116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重要极限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3612576"/>
            <a:ext cx="499688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连续函数的概念和性质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097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87B390-0280-4E71-99C5-D63C6DC125B0}" type="slidenum">
              <a:rPr lang="zh-CN" altLang="zh-CN" sz="1397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zh-CN" sz="1397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2011337" y="804838"/>
            <a:ext cx="5782028" cy="3643186"/>
          </a:xfrm>
          <a:prstGeom prst="rect">
            <a:avLst/>
          </a:prstGeom>
          <a:solidFill>
            <a:srgbClr val="E1FFED"/>
          </a:solidFill>
          <a:ln w="57150" cmpd="thinThick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4758468" y="2438199"/>
            <a:ext cx="1017008" cy="55285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457099" y="809877"/>
            <a:ext cx="16767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类似地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09901" y="4769052"/>
          <a:ext cx="3604885" cy="51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3" imgW="2563175" imgH="406048" progId="Equation.3">
                  <p:embed/>
                </p:oleObj>
              </mc:Choice>
              <mc:Fallback>
                <p:oleObj r:id="rId3" imgW="2563175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01" y="4769052"/>
                        <a:ext cx="3604885" cy="51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95286" y="5464024"/>
          <a:ext cx="3783290" cy="75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5" imgW="2692400" imgH="596900" progId="Equation.3">
                  <p:embed/>
                </p:oleObj>
              </mc:Choice>
              <mc:Fallback>
                <p:oleObj r:id="rId5" imgW="26924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86" y="5464024"/>
                        <a:ext cx="3783290" cy="75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2243163" y="3778250"/>
            <a:ext cx="496711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45" name="Line 8"/>
          <p:cNvSpPr>
            <a:spLocks noChangeShapeType="1"/>
          </p:cNvSpPr>
          <p:nvPr/>
        </p:nvSpPr>
        <p:spPr bwMode="auto">
          <a:xfrm flipV="1">
            <a:off x="3234468" y="957540"/>
            <a:ext cx="0" cy="33544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46" name="Text Box 9"/>
          <p:cNvSpPr txBox="1">
            <a:spLocks noChangeArrowheads="1"/>
          </p:cNvSpPr>
          <p:nvPr/>
        </p:nvSpPr>
        <p:spPr bwMode="auto">
          <a:xfrm>
            <a:off x="2853468" y="798286"/>
            <a:ext cx="32252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5547" name="Text Box 10"/>
          <p:cNvSpPr txBox="1">
            <a:spLocks noChangeArrowheads="1"/>
          </p:cNvSpPr>
          <p:nvPr/>
        </p:nvSpPr>
        <p:spPr bwMode="auto">
          <a:xfrm>
            <a:off x="6918476" y="3730877"/>
            <a:ext cx="319516" cy="457099"/>
          </a:xfrm>
          <a:prstGeom prst="rect">
            <a:avLst/>
          </a:prstGeom>
          <a:solidFill>
            <a:srgbClr val="E1FFE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5548" name="Text Box 11"/>
          <p:cNvSpPr txBox="1">
            <a:spLocks noChangeArrowheads="1"/>
          </p:cNvSpPr>
          <p:nvPr/>
        </p:nvSpPr>
        <p:spPr bwMode="auto">
          <a:xfrm>
            <a:off x="2929064" y="3702151"/>
            <a:ext cx="340158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5549" name="Text Box 12"/>
          <p:cNvSpPr txBox="1">
            <a:spLocks noChangeArrowheads="1"/>
          </p:cNvSpPr>
          <p:nvPr/>
        </p:nvSpPr>
        <p:spPr bwMode="auto">
          <a:xfrm>
            <a:off x="2472468" y="2225524"/>
            <a:ext cx="824265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+</a:t>
            </a:r>
            <a:r>
              <a:rPr lang="zh-CN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5550" name="Text Box 13"/>
          <p:cNvSpPr txBox="1">
            <a:spLocks noChangeArrowheads="1"/>
          </p:cNvSpPr>
          <p:nvPr/>
        </p:nvSpPr>
        <p:spPr bwMode="auto">
          <a:xfrm>
            <a:off x="2859012" y="1384905"/>
            <a:ext cx="340158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5551" name="Text Box 14"/>
          <p:cNvSpPr txBox="1">
            <a:spLocks noChangeArrowheads="1"/>
          </p:cNvSpPr>
          <p:nvPr/>
        </p:nvSpPr>
        <p:spPr bwMode="auto">
          <a:xfrm>
            <a:off x="2825750" y="2760738"/>
            <a:ext cx="32252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5552" name="Text Box 15"/>
          <p:cNvSpPr txBox="1">
            <a:spLocks noChangeArrowheads="1"/>
          </p:cNvSpPr>
          <p:nvPr/>
        </p:nvSpPr>
        <p:spPr bwMode="auto">
          <a:xfrm>
            <a:off x="2943175" y="3311576"/>
            <a:ext cx="32252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5553" name="Text Box 16"/>
          <p:cNvSpPr txBox="1">
            <a:spLocks noChangeArrowheads="1"/>
          </p:cNvSpPr>
          <p:nvPr/>
        </p:nvSpPr>
        <p:spPr bwMode="auto">
          <a:xfrm>
            <a:off x="4865814" y="3027338"/>
            <a:ext cx="108555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=</a:t>
            </a: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zh-CN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)</a:t>
            </a:r>
          </a:p>
        </p:txBody>
      </p:sp>
      <p:sp>
        <p:nvSpPr>
          <p:cNvPr id="65554" name="Line 17"/>
          <p:cNvSpPr>
            <a:spLocks noChangeShapeType="1"/>
          </p:cNvSpPr>
          <p:nvPr/>
        </p:nvSpPr>
        <p:spPr bwMode="auto">
          <a:xfrm>
            <a:off x="3234469" y="1657552"/>
            <a:ext cx="277081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55" name="Line 18"/>
          <p:cNvSpPr>
            <a:spLocks noChangeShapeType="1"/>
          </p:cNvSpPr>
          <p:nvPr/>
        </p:nvSpPr>
        <p:spPr bwMode="auto">
          <a:xfrm>
            <a:off x="3234468" y="2454325"/>
            <a:ext cx="2524881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56" name="Line 19"/>
          <p:cNvSpPr>
            <a:spLocks noChangeShapeType="1"/>
          </p:cNvSpPr>
          <p:nvPr/>
        </p:nvSpPr>
        <p:spPr bwMode="auto">
          <a:xfrm>
            <a:off x="3216326" y="2989540"/>
            <a:ext cx="28368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57" name="Line 20"/>
          <p:cNvSpPr>
            <a:spLocks noChangeShapeType="1"/>
          </p:cNvSpPr>
          <p:nvPr/>
        </p:nvSpPr>
        <p:spPr bwMode="auto">
          <a:xfrm>
            <a:off x="3216326" y="3556000"/>
            <a:ext cx="249262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58" name="Freeform 21"/>
          <p:cNvSpPr>
            <a:spLocks/>
          </p:cNvSpPr>
          <p:nvPr/>
        </p:nvSpPr>
        <p:spPr bwMode="auto">
          <a:xfrm>
            <a:off x="4253492" y="1673175"/>
            <a:ext cx="572508" cy="1882825"/>
          </a:xfrm>
          <a:custGeom>
            <a:avLst/>
            <a:gdLst>
              <a:gd name="T0" fmla="*/ 2147483646 w 361"/>
              <a:gd name="T1" fmla="*/ 0 h 1186"/>
              <a:gd name="T2" fmla="*/ 2147483646 w 361"/>
              <a:gd name="T3" fmla="*/ 2147483646 h 1186"/>
              <a:gd name="T4" fmla="*/ 2147483646 w 361"/>
              <a:gd name="T5" fmla="*/ 2147483646 h 1186"/>
              <a:gd name="T6" fmla="*/ 2147483646 w 361"/>
              <a:gd name="T7" fmla="*/ 2147483646 h 1186"/>
              <a:gd name="T8" fmla="*/ 2147483646 w 361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1" h="1186">
                <a:moveTo>
                  <a:pt x="255" y="0"/>
                </a:moveTo>
                <a:cubicBezTo>
                  <a:pt x="214" y="38"/>
                  <a:pt x="20" y="124"/>
                  <a:pt x="10" y="229"/>
                </a:cubicBezTo>
                <a:cubicBezTo>
                  <a:pt x="0" y="334"/>
                  <a:pt x="142" y="512"/>
                  <a:pt x="197" y="632"/>
                </a:cubicBezTo>
                <a:cubicBezTo>
                  <a:pt x="252" y="752"/>
                  <a:pt x="361" y="857"/>
                  <a:pt x="342" y="949"/>
                </a:cubicBezTo>
                <a:cubicBezTo>
                  <a:pt x="323" y="1041"/>
                  <a:pt x="136" y="1137"/>
                  <a:pt x="82" y="1186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59" name="Text Box 22"/>
          <p:cNvSpPr txBox="1">
            <a:spLocks noChangeArrowheads="1"/>
          </p:cNvSpPr>
          <p:nvPr/>
        </p:nvSpPr>
        <p:spPr bwMode="auto">
          <a:xfrm>
            <a:off x="6053163" y="2225524"/>
            <a:ext cx="105990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=</a:t>
            </a: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)</a:t>
            </a:r>
          </a:p>
        </p:txBody>
      </p:sp>
      <p:sp>
        <p:nvSpPr>
          <p:cNvPr id="65560" name="Freeform 23"/>
          <p:cNvSpPr>
            <a:spLocks/>
          </p:cNvSpPr>
          <p:nvPr/>
        </p:nvSpPr>
        <p:spPr bwMode="auto">
          <a:xfrm>
            <a:off x="5583968" y="1673175"/>
            <a:ext cx="572508" cy="1882825"/>
          </a:xfrm>
          <a:custGeom>
            <a:avLst/>
            <a:gdLst>
              <a:gd name="T0" fmla="*/ 2147483646 w 361"/>
              <a:gd name="T1" fmla="*/ 0 h 1186"/>
              <a:gd name="T2" fmla="*/ 2147483646 w 361"/>
              <a:gd name="T3" fmla="*/ 2147483646 h 1186"/>
              <a:gd name="T4" fmla="*/ 2147483646 w 361"/>
              <a:gd name="T5" fmla="*/ 2147483646 h 1186"/>
              <a:gd name="T6" fmla="*/ 2147483646 w 361"/>
              <a:gd name="T7" fmla="*/ 2147483646 h 1186"/>
              <a:gd name="T8" fmla="*/ 2147483646 w 361"/>
              <a:gd name="T9" fmla="*/ 2147483646 h 11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1" h="1186">
                <a:moveTo>
                  <a:pt x="255" y="0"/>
                </a:moveTo>
                <a:cubicBezTo>
                  <a:pt x="214" y="38"/>
                  <a:pt x="20" y="124"/>
                  <a:pt x="10" y="229"/>
                </a:cubicBezTo>
                <a:cubicBezTo>
                  <a:pt x="0" y="334"/>
                  <a:pt x="142" y="512"/>
                  <a:pt x="197" y="632"/>
                </a:cubicBezTo>
                <a:cubicBezTo>
                  <a:pt x="252" y="752"/>
                  <a:pt x="361" y="857"/>
                  <a:pt x="342" y="949"/>
                </a:cubicBezTo>
                <a:cubicBezTo>
                  <a:pt x="323" y="1041"/>
                  <a:pt x="136" y="1137"/>
                  <a:pt x="82" y="1186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61" name="Line 24"/>
          <p:cNvSpPr>
            <a:spLocks noChangeShapeType="1"/>
          </p:cNvSpPr>
          <p:nvPr/>
        </p:nvSpPr>
        <p:spPr bwMode="auto">
          <a:xfrm>
            <a:off x="5781524" y="2446262"/>
            <a:ext cx="0" cy="541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62" name="Line 25"/>
          <p:cNvSpPr>
            <a:spLocks noChangeShapeType="1"/>
          </p:cNvSpPr>
          <p:nvPr/>
        </p:nvSpPr>
        <p:spPr bwMode="auto">
          <a:xfrm>
            <a:off x="4743349" y="2446262"/>
            <a:ext cx="0" cy="541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63" name="Line 26"/>
          <p:cNvSpPr>
            <a:spLocks noChangeShapeType="1"/>
          </p:cNvSpPr>
          <p:nvPr/>
        </p:nvSpPr>
        <p:spPr bwMode="auto">
          <a:xfrm>
            <a:off x="4679849" y="1659063"/>
            <a:ext cx="13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5564" name="Line 27"/>
          <p:cNvSpPr>
            <a:spLocks noChangeShapeType="1"/>
          </p:cNvSpPr>
          <p:nvPr/>
        </p:nvSpPr>
        <p:spPr bwMode="auto">
          <a:xfrm>
            <a:off x="4400651" y="3564063"/>
            <a:ext cx="13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65565" name="Object 28"/>
          <p:cNvGraphicFramePr>
            <a:graphicFrameLocks noChangeAspect="1"/>
          </p:cNvGraphicFramePr>
          <p:nvPr/>
        </p:nvGraphicFramePr>
        <p:xfrm>
          <a:off x="5991175" y="1123849"/>
          <a:ext cx="1447901" cy="40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7" imgW="1561422" imgH="406224" progId="Equation.3">
                  <p:embed/>
                </p:oleObj>
              </mc:Choice>
              <mc:Fallback>
                <p:oleObj r:id="rId7" imgW="156142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175" y="1123849"/>
                        <a:ext cx="1447901" cy="40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Freeform 29"/>
          <p:cNvSpPr>
            <a:spLocks/>
          </p:cNvSpPr>
          <p:nvPr/>
        </p:nvSpPr>
        <p:spPr bwMode="auto">
          <a:xfrm>
            <a:off x="5091088" y="1346099"/>
            <a:ext cx="821468" cy="1100163"/>
          </a:xfrm>
          <a:custGeom>
            <a:avLst/>
            <a:gdLst>
              <a:gd name="T0" fmla="*/ 0 w 517"/>
              <a:gd name="T1" fmla="*/ 2147483646 h 693"/>
              <a:gd name="T2" fmla="*/ 2147483646 w 517"/>
              <a:gd name="T3" fmla="*/ 2147483646 h 693"/>
              <a:gd name="T4" fmla="*/ 2147483646 w 517"/>
              <a:gd name="T5" fmla="*/ 0 h 6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17" h="693">
                <a:moveTo>
                  <a:pt x="0" y="693"/>
                </a:moveTo>
                <a:cubicBezTo>
                  <a:pt x="19" y="564"/>
                  <a:pt x="38" y="436"/>
                  <a:pt x="124" y="321"/>
                </a:cubicBezTo>
                <a:cubicBezTo>
                  <a:pt x="210" y="206"/>
                  <a:pt x="363" y="103"/>
                  <a:pt x="517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23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39F3B6-31D8-4288-8F59-C7C35670956C}" type="slidenum">
              <a:rPr lang="zh-CN" altLang="zh-CN" sz="1397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zh-CN" sz="1397"/>
          </a:p>
        </p:txBody>
      </p:sp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498929" y="366889"/>
            <a:ext cx="4295322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588" b="1">
                <a:solidFill>
                  <a:schemeClr val="accent2"/>
                </a:solidFill>
                <a:latin typeface="Times New Roman" panose="02020603050405020304" pitchFamily="18" charset="0"/>
              </a:rPr>
              <a:t>曲线为参数方程</a:t>
            </a:r>
          </a:p>
        </p:txBody>
      </p:sp>
      <p:graphicFrame>
        <p:nvGraphicFramePr>
          <p:cNvPr id="73732" name="Object 3"/>
          <p:cNvGraphicFramePr>
            <a:graphicFrameLocks noChangeAspect="1"/>
          </p:cNvGraphicFramePr>
          <p:nvPr/>
        </p:nvGraphicFramePr>
        <p:xfrm>
          <a:off x="1558774" y="1279072"/>
          <a:ext cx="5171218" cy="13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1436347" imgH="457597" progId="Equation.3">
                  <p:embed/>
                </p:oleObj>
              </mc:Choice>
              <mc:Fallback>
                <p:oleObj r:id="rId3" imgW="1436347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774" y="1279072"/>
                        <a:ext cx="5171218" cy="136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4"/>
          <p:cNvGraphicFramePr>
            <a:graphicFrameLocks noChangeAspect="1"/>
          </p:cNvGraphicFramePr>
          <p:nvPr/>
        </p:nvGraphicFramePr>
        <p:xfrm>
          <a:off x="512536" y="3289905"/>
          <a:ext cx="7455202" cy="120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5" imgW="1879600" imgH="330200" progId="Equation.3">
                  <p:embed/>
                </p:oleObj>
              </mc:Choice>
              <mc:Fallback>
                <p:oleObj r:id="rId5" imgW="187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6" y="3289905"/>
                        <a:ext cx="7455202" cy="120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5"/>
          <p:cNvSpPr txBox="1">
            <a:spLocks noChangeArrowheads="1"/>
          </p:cNvSpPr>
          <p:nvPr/>
        </p:nvSpPr>
        <p:spPr bwMode="auto">
          <a:xfrm>
            <a:off x="495401" y="2621139"/>
            <a:ext cx="5827385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588" b="1">
                <a:solidFill>
                  <a:schemeClr val="accent2"/>
                </a:solidFill>
                <a:latin typeface="Times New Roman" panose="02020603050405020304" pitchFamily="18" charset="0"/>
              </a:rPr>
              <a:t>时，曲线与</a:t>
            </a:r>
            <a:r>
              <a:rPr lang="zh-CN" altLang="zh-CN" sz="3588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3588" b="1">
                <a:solidFill>
                  <a:schemeClr val="accent2"/>
                </a:solidFill>
                <a:latin typeface="Times New Roman" panose="02020603050405020304" pitchFamily="18" charset="0"/>
              </a:rPr>
              <a:t>轴所围面积为</a:t>
            </a:r>
          </a:p>
        </p:txBody>
      </p:sp>
      <p:graphicFrame>
        <p:nvGraphicFramePr>
          <p:cNvPr id="73735" name="Object 6"/>
          <p:cNvGraphicFramePr>
            <a:graphicFrameLocks noChangeAspect="1"/>
          </p:cNvGraphicFramePr>
          <p:nvPr/>
        </p:nvGraphicFramePr>
        <p:xfrm>
          <a:off x="525639" y="5129389"/>
          <a:ext cx="7327194" cy="11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7" imgW="1892300" imgH="330200" progId="Equation.3">
                  <p:embed/>
                </p:oleObj>
              </mc:Choice>
              <mc:Fallback>
                <p:oleObj r:id="rId7" imgW="1892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9" y="5129389"/>
                        <a:ext cx="7327194" cy="11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7"/>
          <p:cNvSpPr txBox="1">
            <a:spLocks noChangeArrowheads="1"/>
          </p:cNvSpPr>
          <p:nvPr/>
        </p:nvSpPr>
        <p:spPr bwMode="auto">
          <a:xfrm>
            <a:off x="531687" y="4445000"/>
            <a:ext cx="5827889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588" b="1">
                <a:solidFill>
                  <a:schemeClr val="accent2"/>
                </a:solidFill>
                <a:latin typeface="Times New Roman" panose="02020603050405020304" pitchFamily="18" charset="0"/>
              </a:rPr>
              <a:t>曲线与</a:t>
            </a:r>
            <a:r>
              <a:rPr lang="zh-CN" altLang="zh-CN" sz="3588" b="1" i="1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3588" b="1">
                <a:solidFill>
                  <a:schemeClr val="accent2"/>
                </a:solidFill>
                <a:latin typeface="Times New Roman" panose="02020603050405020304" pitchFamily="18" charset="0"/>
              </a:rPr>
              <a:t>轴所围面积为</a:t>
            </a:r>
          </a:p>
        </p:txBody>
      </p:sp>
    </p:spTree>
    <p:extLst>
      <p:ext uri="{BB962C8B-B14F-4D97-AF65-F5344CB8AC3E}">
        <p14:creationId xmlns:p14="http://schemas.microsoft.com/office/powerpoint/2010/main" val="6742297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72BB34-5AAC-4CBA-A9F5-B61CCDA4DB48}" type="slidenum">
              <a:rPr lang="zh-CN" altLang="zh-CN" sz="1397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zh-CN" sz="1397"/>
          </a:p>
        </p:txBody>
      </p:sp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1144512" y="4121452"/>
          <a:ext cx="5664099" cy="135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3" imgW="3110150" imgH="723586" progId="Equation.3">
                  <p:embed/>
                </p:oleObj>
              </mc:Choice>
              <mc:Fallback>
                <p:oleObj r:id="rId3" imgW="3110150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12" y="4121452"/>
                        <a:ext cx="5664099" cy="135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4"/>
          <p:cNvSpPr txBox="1">
            <a:spLocks noChangeArrowheads="1"/>
          </p:cNvSpPr>
          <p:nvPr/>
        </p:nvSpPr>
        <p:spPr bwMode="auto">
          <a:xfrm>
            <a:off x="369913" y="2374699"/>
            <a:ext cx="2624163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794" b="1">
                <a:solidFill>
                  <a:srgbClr val="3333FF"/>
                </a:solidFill>
                <a:latin typeface="Times New Roman" panose="02020603050405020304" pitchFamily="18" charset="0"/>
              </a:rPr>
              <a:t>极坐标情形下,曲线所围图形的面积为:</a:t>
            </a:r>
          </a:p>
        </p:txBody>
      </p:sp>
      <p:grpSp>
        <p:nvGrpSpPr>
          <p:cNvPr id="80902" name="Group 5"/>
          <p:cNvGrpSpPr>
            <a:grpSpLocks/>
          </p:cNvGrpSpPr>
          <p:nvPr/>
        </p:nvGrpSpPr>
        <p:grpSpPr bwMode="auto">
          <a:xfrm>
            <a:off x="3209774" y="-10079"/>
            <a:ext cx="5930194" cy="4071056"/>
            <a:chOff x="0" y="0"/>
            <a:chExt cx="3735" cy="2565"/>
          </a:xfrm>
        </p:grpSpPr>
        <p:sp>
          <p:nvSpPr>
            <p:cNvPr id="80903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3735" cy="2565"/>
            </a:xfrm>
            <a:prstGeom prst="rect">
              <a:avLst/>
            </a:prstGeom>
            <a:solidFill>
              <a:srgbClr val="E1FFED"/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sz="1810"/>
            </a:p>
          </p:txBody>
        </p:sp>
        <p:sp>
          <p:nvSpPr>
            <p:cNvPr id="80904" name="Freeform 7" descr="深色横线"/>
            <p:cNvSpPr>
              <a:spLocks/>
            </p:cNvSpPr>
            <p:nvPr/>
          </p:nvSpPr>
          <p:spPr bwMode="auto">
            <a:xfrm>
              <a:off x="702" y="895"/>
              <a:ext cx="1122" cy="995"/>
            </a:xfrm>
            <a:custGeom>
              <a:avLst/>
              <a:gdLst>
                <a:gd name="T0" fmla="*/ 49 w 1122"/>
                <a:gd name="T1" fmla="*/ 627 h 995"/>
                <a:gd name="T2" fmla="*/ 577 w 1122"/>
                <a:gd name="T3" fmla="*/ 99 h 995"/>
                <a:gd name="T4" fmla="*/ 631 w 1122"/>
                <a:gd name="T5" fmla="*/ 35 h 995"/>
                <a:gd name="T6" fmla="*/ 796 w 1122"/>
                <a:gd name="T7" fmla="*/ 138 h 995"/>
                <a:gd name="T8" fmla="*/ 817 w 1122"/>
                <a:gd name="T9" fmla="*/ 387 h 995"/>
                <a:gd name="T10" fmla="*/ 1013 w 1122"/>
                <a:gd name="T11" fmla="*/ 490 h 995"/>
                <a:gd name="T12" fmla="*/ 1105 w 1122"/>
                <a:gd name="T13" fmla="*/ 675 h 995"/>
                <a:gd name="T14" fmla="*/ 913 w 1122"/>
                <a:gd name="T15" fmla="*/ 771 h 995"/>
                <a:gd name="T16" fmla="*/ 193 w 1122"/>
                <a:gd name="T17" fmla="*/ 963 h 995"/>
                <a:gd name="T18" fmla="*/ 97 w 1122"/>
                <a:gd name="T19" fmla="*/ 963 h 995"/>
                <a:gd name="T20" fmla="*/ 82 w 1122"/>
                <a:gd name="T21" fmla="*/ 842 h 995"/>
                <a:gd name="T22" fmla="*/ 83 w 1122"/>
                <a:gd name="T23" fmla="*/ 715 h 995"/>
                <a:gd name="T24" fmla="*/ 103 w 1122"/>
                <a:gd name="T25" fmla="*/ 684 h 995"/>
                <a:gd name="T26" fmla="*/ 1 w 1122"/>
                <a:gd name="T27" fmla="*/ 675 h 995"/>
                <a:gd name="T28" fmla="*/ 97 w 1122"/>
                <a:gd name="T29" fmla="*/ 579 h 99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22" h="995">
                  <a:moveTo>
                    <a:pt x="49" y="627"/>
                  </a:moveTo>
                  <a:cubicBezTo>
                    <a:pt x="253" y="403"/>
                    <a:pt x="480" y="198"/>
                    <a:pt x="577" y="99"/>
                  </a:cubicBezTo>
                  <a:cubicBezTo>
                    <a:pt x="674" y="0"/>
                    <a:pt x="595" y="29"/>
                    <a:pt x="631" y="35"/>
                  </a:cubicBezTo>
                  <a:cubicBezTo>
                    <a:pt x="667" y="41"/>
                    <a:pt x="765" y="79"/>
                    <a:pt x="796" y="138"/>
                  </a:cubicBezTo>
                  <a:cubicBezTo>
                    <a:pt x="827" y="197"/>
                    <a:pt x="781" y="328"/>
                    <a:pt x="817" y="387"/>
                  </a:cubicBezTo>
                  <a:cubicBezTo>
                    <a:pt x="853" y="446"/>
                    <a:pt x="965" y="442"/>
                    <a:pt x="1013" y="490"/>
                  </a:cubicBezTo>
                  <a:cubicBezTo>
                    <a:pt x="1061" y="538"/>
                    <a:pt x="1122" y="628"/>
                    <a:pt x="1105" y="675"/>
                  </a:cubicBezTo>
                  <a:cubicBezTo>
                    <a:pt x="1088" y="722"/>
                    <a:pt x="1065" y="723"/>
                    <a:pt x="913" y="771"/>
                  </a:cubicBezTo>
                  <a:cubicBezTo>
                    <a:pt x="761" y="819"/>
                    <a:pt x="329" y="931"/>
                    <a:pt x="193" y="963"/>
                  </a:cubicBezTo>
                  <a:cubicBezTo>
                    <a:pt x="57" y="995"/>
                    <a:pt x="115" y="983"/>
                    <a:pt x="97" y="963"/>
                  </a:cubicBezTo>
                  <a:cubicBezTo>
                    <a:pt x="79" y="943"/>
                    <a:pt x="84" y="883"/>
                    <a:pt x="82" y="842"/>
                  </a:cubicBezTo>
                  <a:cubicBezTo>
                    <a:pt x="80" y="801"/>
                    <a:pt x="80" y="741"/>
                    <a:pt x="83" y="715"/>
                  </a:cubicBezTo>
                  <a:cubicBezTo>
                    <a:pt x="86" y="689"/>
                    <a:pt x="117" y="691"/>
                    <a:pt x="103" y="684"/>
                  </a:cubicBezTo>
                  <a:cubicBezTo>
                    <a:pt x="89" y="677"/>
                    <a:pt x="2" y="692"/>
                    <a:pt x="1" y="675"/>
                  </a:cubicBezTo>
                  <a:cubicBezTo>
                    <a:pt x="0" y="658"/>
                    <a:pt x="49" y="607"/>
                    <a:pt x="97" y="579"/>
                  </a:cubicBezTo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80905" name="Line 8"/>
            <p:cNvSpPr>
              <a:spLocks noChangeShapeType="1"/>
            </p:cNvSpPr>
            <p:nvPr/>
          </p:nvSpPr>
          <p:spPr bwMode="auto">
            <a:xfrm>
              <a:off x="223" y="2034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80906" name="Line 9"/>
            <p:cNvSpPr>
              <a:spLocks noChangeShapeType="1"/>
            </p:cNvSpPr>
            <p:nvPr/>
          </p:nvSpPr>
          <p:spPr bwMode="auto">
            <a:xfrm flipV="1">
              <a:off x="223" y="738"/>
              <a:ext cx="1296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80907" name="Line 10"/>
            <p:cNvSpPr>
              <a:spLocks noChangeShapeType="1"/>
            </p:cNvSpPr>
            <p:nvPr/>
          </p:nvSpPr>
          <p:spPr bwMode="auto">
            <a:xfrm flipV="1">
              <a:off x="223" y="1327"/>
              <a:ext cx="2640" cy="7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80908" name="Text Box 11"/>
            <p:cNvSpPr txBox="1">
              <a:spLocks noChangeArrowheads="1"/>
            </p:cNvSpPr>
            <p:nvPr/>
          </p:nvSpPr>
          <p:spPr bwMode="auto">
            <a:xfrm>
              <a:off x="777" y="1405"/>
              <a:ext cx="97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r</a:t>
              </a:r>
              <a:r>
                <a:rPr lang="zh-CN" altLang="zh-CN" sz="2413">
                  <a:latin typeface="Times New Roman" panose="02020603050405020304" pitchFamily="18" charset="0"/>
                </a:rPr>
                <a:t>=</a:t>
              </a:r>
              <a:r>
                <a:rPr lang="zh-CN" altLang="zh-CN" sz="2413" i="1">
                  <a:latin typeface="Times New Roman" panose="02020603050405020304" pitchFamily="18" charset="0"/>
                </a:rPr>
                <a:t>r</a:t>
              </a:r>
              <a:r>
                <a:rPr lang="zh-CN" altLang="zh-CN" sz="2413" i="1" baseline="-25000">
                  <a:latin typeface="Times New Roman" panose="02020603050405020304" pitchFamily="18" charset="0"/>
                </a:rPr>
                <a:t>1</a:t>
              </a:r>
              <a:r>
                <a:rPr lang="zh-CN" altLang="zh-CN" sz="2413" baseline="-25000">
                  <a:latin typeface="Times New Roman" panose="02020603050405020304" pitchFamily="18" charset="0"/>
                </a:rPr>
                <a:t> </a:t>
              </a:r>
              <a:r>
                <a:rPr lang="zh-CN" altLang="zh-CN" sz="2413">
                  <a:latin typeface="Times New Roman" panose="02020603050405020304" pitchFamily="18" charset="0"/>
                </a:rPr>
                <a:t>(</a:t>
              </a:r>
              <a:r>
                <a:rPr lang="zh-CN" altLang="zh-CN" sz="2413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zh-CN" altLang="zh-CN" sz="2413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0909" name="Text Box 12"/>
            <p:cNvSpPr txBox="1">
              <a:spLocks noChangeArrowheads="1"/>
            </p:cNvSpPr>
            <p:nvPr/>
          </p:nvSpPr>
          <p:spPr bwMode="auto">
            <a:xfrm>
              <a:off x="1521" y="1007"/>
              <a:ext cx="97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r</a:t>
              </a:r>
              <a:r>
                <a:rPr lang="zh-CN" altLang="zh-CN" sz="2413">
                  <a:latin typeface="Times New Roman" panose="02020603050405020304" pitchFamily="18" charset="0"/>
                </a:rPr>
                <a:t>=</a:t>
              </a:r>
              <a:r>
                <a:rPr lang="zh-CN" altLang="zh-CN" sz="2413" i="1">
                  <a:latin typeface="Times New Roman" panose="02020603050405020304" pitchFamily="18" charset="0"/>
                </a:rPr>
                <a:t>r</a:t>
              </a:r>
              <a:r>
                <a:rPr lang="zh-CN" altLang="zh-CN" sz="2413" i="1" baseline="-25000">
                  <a:latin typeface="Times New Roman" panose="02020603050405020304" pitchFamily="18" charset="0"/>
                </a:rPr>
                <a:t>2</a:t>
              </a:r>
              <a:r>
                <a:rPr lang="zh-CN" altLang="zh-CN" sz="2413">
                  <a:latin typeface="Times New Roman" panose="02020603050405020304" pitchFamily="18" charset="0"/>
                </a:rPr>
                <a:t>(</a:t>
              </a:r>
              <a:r>
                <a:rPr lang="zh-CN" altLang="zh-CN" sz="2413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zh-CN" altLang="zh-CN" sz="2413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zh-CN" altLang="zh-CN" sz="2413" i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0910" name="Text Box 13"/>
            <p:cNvSpPr txBox="1">
              <a:spLocks noChangeArrowheads="1"/>
            </p:cNvSpPr>
            <p:nvPr/>
          </p:nvSpPr>
          <p:spPr bwMode="auto">
            <a:xfrm>
              <a:off x="3057" y="2003"/>
              <a:ext cx="19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80911" name="Object 14"/>
            <p:cNvGraphicFramePr>
              <a:graphicFrameLocks noChangeAspect="1"/>
            </p:cNvGraphicFramePr>
            <p:nvPr/>
          </p:nvGraphicFramePr>
          <p:xfrm>
            <a:off x="3023" y="1237"/>
            <a:ext cx="4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r:id="rId6" imgW="711509" imgH="279521" progId="Equation.3">
                    <p:embed/>
                  </p:oleObj>
                </mc:Choice>
                <mc:Fallback>
                  <p:oleObj r:id="rId6" imgW="711509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237"/>
                          <a:ext cx="4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2" name="Object 15"/>
            <p:cNvGraphicFramePr>
              <a:graphicFrameLocks noChangeAspect="1"/>
            </p:cNvGraphicFramePr>
            <p:nvPr/>
          </p:nvGraphicFramePr>
          <p:xfrm>
            <a:off x="1535" y="546"/>
            <a:ext cx="4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r:id="rId8" imgW="736920" imgH="343049" progId="Equation.3">
                    <p:embed/>
                  </p:oleObj>
                </mc:Choice>
                <mc:Fallback>
                  <p:oleObj r:id="rId8" imgW="736920" imgH="3430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546"/>
                          <a:ext cx="4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3" name="Freeform 16"/>
            <p:cNvSpPr>
              <a:spLocks/>
            </p:cNvSpPr>
            <p:nvPr/>
          </p:nvSpPr>
          <p:spPr bwMode="auto">
            <a:xfrm>
              <a:off x="703" y="1554"/>
              <a:ext cx="109" cy="336"/>
            </a:xfrm>
            <a:custGeom>
              <a:avLst/>
              <a:gdLst>
                <a:gd name="T0" fmla="*/ 0 w 109"/>
                <a:gd name="T1" fmla="*/ 0 h 336"/>
                <a:gd name="T2" fmla="*/ 96 w 109"/>
                <a:gd name="T3" fmla="*/ 48 h 336"/>
                <a:gd name="T4" fmla="*/ 81 w 109"/>
                <a:gd name="T5" fmla="*/ 214 h 336"/>
                <a:gd name="T6" fmla="*/ 96 w 109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9" h="336">
                  <a:moveTo>
                    <a:pt x="0" y="0"/>
                  </a:moveTo>
                  <a:cubicBezTo>
                    <a:pt x="44" y="12"/>
                    <a:pt x="83" y="12"/>
                    <a:pt x="96" y="48"/>
                  </a:cubicBezTo>
                  <a:cubicBezTo>
                    <a:pt x="109" y="84"/>
                    <a:pt x="81" y="166"/>
                    <a:pt x="81" y="214"/>
                  </a:cubicBezTo>
                  <a:cubicBezTo>
                    <a:pt x="81" y="262"/>
                    <a:pt x="93" y="311"/>
                    <a:pt x="96" y="336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80914" name="Freeform 17"/>
            <p:cNvSpPr>
              <a:spLocks/>
            </p:cNvSpPr>
            <p:nvPr/>
          </p:nvSpPr>
          <p:spPr bwMode="auto">
            <a:xfrm>
              <a:off x="1327" y="930"/>
              <a:ext cx="495" cy="672"/>
            </a:xfrm>
            <a:custGeom>
              <a:avLst/>
              <a:gdLst>
                <a:gd name="T0" fmla="*/ 0 w 495"/>
                <a:gd name="T1" fmla="*/ 0 h 672"/>
                <a:gd name="T2" fmla="*/ 161 w 495"/>
                <a:gd name="T3" fmla="*/ 103 h 672"/>
                <a:gd name="T4" fmla="*/ 192 w 495"/>
                <a:gd name="T5" fmla="*/ 336 h 672"/>
                <a:gd name="T6" fmla="*/ 336 w 495"/>
                <a:gd name="T7" fmla="*/ 432 h 672"/>
                <a:gd name="T8" fmla="*/ 471 w 495"/>
                <a:gd name="T9" fmla="*/ 538 h 672"/>
                <a:gd name="T10" fmla="*/ 480 w 495"/>
                <a:gd name="T11" fmla="*/ 672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5" h="672">
                  <a:moveTo>
                    <a:pt x="0" y="0"/>
                  </a:moveTo>
                  <a:cubicBezTo>
                    <a:pt x="27" y="17"/>
                    <a:pt x="129" y="47"/>
                    <a:pt x="161" y="103"/>
                  </a:cubicBezTo>
                  <a:cubicBezTo>
                    <a:pt x="193" y="159"/>
                    <a:pt x="163" y="281"/>
                    <a:pt x="192" y="336"/>
                  </a:cubicBezTo>
                  <a:cubicBezTo>
                    <a:pt x="221" y="391"/>
                    <a:pt x="290" y="398"/>
                    <a:pt x="336" y="432"/>
                  </a:cubicBezTo>
                  <a:cubicBezTo>
                    <a:pt x="382" y="466"/>
                    <a:pt x="447" y="498"/>
                    <a:pt x="471" y="538"/>
                  </a:cubicBezTo>
                  <a:cubicBezTo>
                    <a:pt x="495" y="578"/>
                    <a:pt x="478" y="644"/>
                    <a:pt x="480" y="672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</p:grpSp>
    </p:spTree>
    <p:extLst>
      <p:ext uri="{BB962C8B-B14F-4D97-AF65-F5344CB8AC3E}">
        <p14:creationId xmlns:p14="http://schemas.microsoft.com/office/powerpoint/2010/main" val="17106930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4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969963" y="1052513"/>
          <a:ext cx="7394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" imgW="3441700" imgH="215900" progId="Equation.DSMT4">
                  <p:embed/>
                </p:oleObj>
              </mc:Choice>
              <mc:Fallback>
                <p:oleObj name="Equation" r:id="rId3" imgW="3441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052513"/>
                        <a:ext cx="73945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68" name="Object 4"/>
          <p:cNvGraphicFramePr>
            <a:graphicFrameLocks noChangeAspect="1"/>
          </p:cNvGraphicFramePr>
          <p:nvPr/>
        </p:nvGraphicFramePr>
        <p:xfrm>
          <a:off x="1031875" y="1555750"/>
          <a:ext cx="6276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5" imgW="2921000" imgH="266700" progId="Equation.DSMT4">
                  <p:embed/>
                </p:oleObj>
              </mc:Choice>
              <mc:Fallback>
                <p:oleObj name="Equation" r:id="rId5" imgW="292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555750"/>
                        <a:ext cx="6276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69" name="Object 5"/>
          <p:cNvGraphicFramePr>
            <a:graphicFrameLocks noChangeAspect="1"/>
          </p:cNvGraphicFramePr>
          <p:nvPr/>
        </p:nvGraphicFramePr>
        <p:xfrm>
          <a:off x="2339975" y="2060575"/>
          <a:ext cx="49942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" imgW="2324100" imgH="457200" progId="Equation.DSMT4">
                  <p:embed/>
                </p:oleObj>
              </mc:Choice>
              <mc:Fallback>
                <p:oleObj name="Equation" r:id="rId7" imgW="232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49942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177800" y="404813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 smtClean="0">
                <a:solidFill>
                  <a:srgbClr val="66FF33"/>
                </a:solidFill>
                <a:ea typeface="楷体_GB2312" pitchFamily="49" charset="-122"/>
              </a:rPr>
              <a:t>例 </a:t>
            </a:r>
            <a:endParaRPr kumimoji="1" lang="en-US" altLang="zh-CN" sz="2400" b="1" dirty="0" smtClean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250825" y="155575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66FF33"/>
                </a:solidFill>
                <a:ea typeface="楷体_GB2312" pitchFamily="49" charset="-122"/>
              </a:rPr>
              <a:t>解</a:t>
            </a:r>
          </a:p>
        </p:txBody>
      </p:sp>
      <p:grpSp>
        <p:nvGrpSpPr>
          <p:cNvPr id="33799" name="Group 8"/>
          <p:cNvGrpSpPr>
            <a:grpSpLocks/>
          </p:cNvGrpSpPr>
          <p:nvPr/>
        </p:nvGrpSpPr>
        <p:grpSpPr bwMode="auto">
          <a:xfrm>
            <a:off x="2411413" y="3535363"/>
            <a:ext cx="3817937" cy="2303462"/>
            <a:chOff x="3696" y="-153"/>
            <a:chExt cx="1776" cy="1093"/>
          </a:xfrm>
        </p:grpSpPr>
        <p:pic>
          <p:nvPicPr>
            <p:cNvPr id="33803" name="Picture 9" descr="未标题-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-153"/>
              <a:ext cx="1723" cy="1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3804" name="Object 10"/>
            <p:cNvGraphicFramePr>
              <a:graphicFrameLocks noChangeAspect="1"/>
            </p:cNvGraphicFramePr>
            <p:nvPr/>
          </p:nvGraphicFramePr>
          <p:xfrm>
            <a:off x="3832" y="757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757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1"/>
            <p:cNvGraphicFramePr>
              <a:graphicFrameLocks noChangeAspect="1"/>
            </p:cNvGraphicFramePr>
            <p:nvPr/>
          </p:nvGraphicFramePr>
          <p:xfrm>
            <a:off x="5192" y="802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802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Line 12"/>
            <p:cNvSpPr>
              <a:spLocks noChangeShapeType="1"/>
            </p:cNvSpPr>
            <p:nvPr/>
          </p:nvSpPr>
          <p:spPr bwMode="auto">
            <a:xfrm>
              <a:off x="4693" y="467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33807" name="Object 13"/>
            <p:cNvGraphicFramePr>
              <a:graphicFrameLocks noChangeAspect="1"/>
            </p:cNvGraphicFramePr>
            <p:nvPr/>
          </p:nvGraphicFramePr>
          <p:xfrm>
            <a:off x="4376" y="781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14" imgW="88707" imgH="164742" progId="Equation.DSMT4">
                    <p:embed/>
                  </p:oleObj>
                </mc:Choice>
                <mc:Fallback>
                  <p:oleObj name="Equation" r:id="rId14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781"/>
                          <a:ext cx="56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14"/>
            <p:cNvGraphicFramePr>
              <a:graphicFrameLocks noChangeAspect="1"/>
            </p:cNvGraphicFramePr>
            <p:nvPr/>
          </p:nvGraphicFramePr>
          <p:xfrm>
            <a:off x="4648" y="757"/>
            <a:ext cx="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757"/>
                          <a:ext cx="10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5"/>
            <p:cNvGraphicFramePr>
              <a:graphicFrameLocks noChangeAspect="1"/>
            </p:cNvGraphicFramePr>
            <p:nvPr/>
          </p:nvGraphicFramePr>
          <p:xfrm>
            <a:off x="5056" y="394"/>
            <a:ext cx="41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18" imgW="660113" imgH="241195" progId="Equation.DSMT4">
                    <p:embed/>
                  </p:oleObj>
                </mc:Choice>
                <mc:Fallback>
                  <p:oleObj name="Equation" r:id="rId18" imgW="6601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394"/>
                          <a:ext cx="41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Line 16"/>
            <p:cNvSpPr>
              <a:spLocks noChangeShapeType="1"/>
            </p:cNvSpPr>
            <p:nvPr/>
          </p:nvSpPr>
          <p:spPr bwMode="auto">
            <a:xfrm>
              <a:off x="4966" y="388"/>
              <a:ext cx="9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33811" name="Object 17"/>
            <p:cNvGraphicFramePr>
              <a:graphicFrameLocks noChangeAspect="1"/>
            </p:cNvGraphicFramePr>
            <p:nvPr/>
          </p:nvGraphicFramePr>
          <p:xfrm>
            <a:off x="3832" y="-14"/>
            <a:ext cx="88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-14"/>
                          <a:ext cx="88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Text Box 18"/>
          <p:cNvSpPr txBox="1">
            <a:spLocks noChangeArrowheads="1"/>
          </p:cNvSpPr>
          <p:nvPr/>
        </p:nvSpPr>
        <p:spPr bwMode="auto">
          <a:xfrm>
            <a:off x="3635375" y="609282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000" smtClean="0">
                <a:solidFill>
                  <a:srgbClr val="FFCCFF"/>
                </a:solidFill>
                <a:ea typeface="楷体_GB2312" pitchFamily="49" charset="-122"/>
              </a:rPr>
              <a:t>图  </a:t>
            </a:r>
            <a:r>
              <a:rPr kumimoji="1" lang="en-US" altLang="zh-CN" sz="2000" smtClean="0">
                <a:solidFill>
                  <a:srgbClr val="FFCCFF"/>
                </a:solidFill>
                <a:ea typeface="楷体_GB2312" pitchFamily="49" charset="-122"/>
              </a:rPr>
              <a:t>6-25</a:t>
            </a:r>
          </a:p>
        </p:txBody>
      </p:sp>
      <p:graphicFrame>
        <p:nvGraphicFramePr>
          <p:cNvPr id="1240083" name="Object 1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2924175"/>
          <a:ext cx="2801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22" imgW="1396394" imgH="215806" progId="Equation.DSMT4">
                  <p:embed/>
                </p:oleObj>
              </mc:Choice>
              <mc:Fallback>
                <p:oleObj name="Equation" r:id="rId22" imgW="139639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28019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1"/>
          <p:cNvGraphicFramePr>
            <a:graphicFrameLocks noChangeAspect="1"/>
          </p:cNvGraphicFramePr>
          <p:nvPr/>
        </p:nvGraphicFramePr>
        <p:xfrm>
          <a:off x="1187450" y="404813"/>
          <a:ext cx="77771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24" imgW="3619500" imgH="241300" progId="Equation.DSMT4">
                  <p:embed/>
                </p:oleObj>
              </mc:Choice>
              <mc:Fallback>
                <p:oleObj name="Equation" r:id="rId24" imgW="3619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77771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1503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0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0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4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109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0338" y="260350"/>
          <a:ext cx="3030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350"/>
                        <a:ext cx="30305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1196975"/>
          <a:ext cx="72596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5" imgW="3619500" imgH="393700" progId="Equation.DSMT4">
                  <p:embed/>
                </p:oleObj>
              </mc:Choice>
              <mc:Fallback>
                <p:oleObj name="Equation" r:id="rId5" imgW="361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72596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2" name="Object 4"/>
          <p:cNvGraphicFramePr>
            <a:graphicFrameLocks noChangeAspect="1"/>
          </p:cNvGraphicFramePr>
          <p:nvPr/>
        </p:nvGraphicFramePr>
        <p:xfrm>
          <a:off x="900113" y="2708275"/>
          <a:ext cx="2573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7" imgW="1282700" imgH="203200" progId="Equation.DSMT4">
                  <p:embed/>
                </p:oleObj>
              </mc:Choice>
              <mc:Fallback>
                <p:oleObj name="Equation" r:id="rId7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25733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3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0113" y="1916113"/>
          <a:ext cx="74882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9" imgW="3733800" imgH="393700" progId="Equation.DSMT4">
                  <p:embed/>
                </p:oleObj>
              </mc:Choice>
              <mc:Fallback>
                <p:oleObj name="Equation" r:id="rId9" imgW="373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74882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4" name="Object 6"/>
          <p:cNvGraphicFramePr>
            <a:graphicFrameLocks noChangeAspect="1"/>
          </p:cNvGraphicFramePr>
          <p:nvPr/>
        </p:nvGraphicFramePr>
        <p:xfrm>
          <a:off x="2411413" y="3068638"/>
          <a:ext cx="44069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11" imgW="2197100" imgH="469900" progId="Equation.DSMT4">
                  <p:embed/>
                </p:oleObj>
              </mc:Choice>
              <mc:Fallback>
                <p:oleObj name="Equation" r:id="rId11" imgW="219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44069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5" name="Object 7"/>
          <p:cNvGraphicFramePr>
            <a:graphicFrameLocks noChangeAspect="1"/>
          </p:cNvGraphicFramePr>
          <p:nvPr/>
        </p:nvGraphicFramePr>
        <p:xfrm>
          <a:off x="2771775" y="4005263"/>
          <a:ext cx="25479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13" imgW="1270000" imgH="419100" progId="Equation.DSMT4">
                  <p:embed/>
                </p:oleObj>
              </mc:Choice>
              <mc:Fallback>
                <p:oleObj name="Equation" r:id="rId13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05263"/>
                        <a:ext cx="25479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6" name="Object 8"/>
          <p:cNvGraphicFramePr>
            <a:graphicFrameLocks noChangeAspect="1"/>
          </p:cNvGraphicFramePr>
          <p:nvPr/>
        </p:nvGraphicFramePr>
        <p:xfrm>
          <a:off x="5221288" y="40767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0767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7" name="Object 9"/>
          <p:cNvGraphicFramePr>
            <a:graphicFrameLocks noChangeAspect="1"/>
          </p:cNvGraphicFramePr>
          <p:nvPr/>
        </p:nvGraphicFramePr>
        <p:xfrm>
          <a:off x="971550" y="4868863"/>
          <a:ext cx="75120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7" imgW="3746500" imgH="393700" progId="Equation.DSMT4">
                  <p:embed/>
                </p:oleObj>
              </mc:Choice>
              <mc:Fallback>
                <p:oleObj name="Equation" r:id="rId17" imgW="374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75120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098" name="Object 10"/>
          <p:cNvGraphicFramePr>
            <a:graphicFrameLocks noChangeAspect="1"/>
          </p:cNvGraphicFramePr>
          <p:nvPr/>
        </p:nvGraphicFramePr>
        <p:xfrm>
          <a:off x="923925" y="5661025"/>
          <a:ext cx="5016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9" imgW="2501900" imgH="215900" progId="Equation.DSMT4">
                  <p:embed/>
                </p:oleObj>
              </mc:Choice>
              <mc:Fallback>
                <p:oleObj name="Equation" r:id="rId19" imgW="2501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661025"/>
                        <a:ext cx="5016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389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24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4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4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4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4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416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333375"/>
          <a:ext cx="2195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3" imgW="1040948" imgH="190417" progId="Equation.DSMT4">
                  <p:embed/>
                </p:oleObj>
              </mc:Choice>
              <mc:Fallback>
                <p:oleObj name="Equation" r:id="rId3" imgW="104094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21955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08200" y="765175"/>
          <a:ext cx="4768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765175"/>
                        <a:ext cx="47688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1484313"/>
          <a:ext cx="54117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7" imgW="2565400" imgH="330200" progId="Equation.DSMT4">
                  <p:embed/>
                </p:oleObj>
              </mc:Choice>
              <mc:Fallback>
                <p:oleObj name="Equation" r:id="rId7" imgW="2565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84313"/>
                        <a:ext cx="541178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84438" y="2060575"/>
          <a:ext cx="55467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9" imgW="2628900" imgH="482600" progId="Equation.DSMT4">
                  <p:embed/>
                </p:oleObj>
              </mc:Choice>
              <mc:Fallback>
                <p:oleObj name="Equation" r:id="rId9" imgW="2628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60575"/>
                        <a:ext cx="55467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6" name="Object 6"/>
          <p:cNvGraphicFramePr>
            <a:graphicFrameLocks noChangeAspect="1"/>
          </p:cNvGraphicFramePr>
          <p:nvPr/>
        </p:nvGraphicFramePr>
        <p:xfrm>
          <a:off x="2484438" y="2852738"/>
          <a:ext cx="46878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11" imgW="2222500" imgH="482600" progId="Equation.DSMT4">
                  <p:embed/>
                </p:oleObj>
              </mc:Choice>
              <mc:Fallback>
                <p:oleObj name="Equation" r:id="rId11" imgW="222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52738"/>
                        <a:ext cx="46878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7" name="Object 7"/>
          <p:cNvGraphicFramePr>
            <a:graphicFrameLocks noChangeAspect="1"/>
          </p:cNvGraphicFramePr>
          <p:nvPr/>
        </p:nvGraphicFramePr>
        <p:xfrm>
          <a:off x="2484438" y="3749675"/>
          <a:ext cx="32670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13" imgW="1548728" imgH="393529" progId="Equation.DSMT4">
                  <p:embed/>
                </p:oleObj>
              </mc:Choice>
              <mc:Fallback>
                <p:oleObj name="Equation" r:id="rId13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49675"/>
                        <a:ext cx="32670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8" name="Object 8"/>
          <p:cNvGraphicFramePr>
            <a:graphicFrameLocks noChangeAspect="1"/>
          </p:cNvGraphicFramePr>
          <p:nvPr/>
        </p:nvGraphicFramePr>
        <p:xfrm>
          <a:off x="1116013" y="4676775"/>
          <a:ext cx="4930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5" imgW="2336800" imgH="228600" progId="Equation.DSMT4">
                  <p:embed/>
                </p:oleObj>
              </mc:Choice>
              <mc:Fallback>
                <p:oleObj name="Equation" r:id="rId15" imgW="233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76775"/>
                        <a:ext cx="4930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9" name="Object 9"/>
          <p:cNvGraphicFramePr>
            <a:graphicFrameLocks noChangeAspect="1"/>
          </p:cNvGraphicFramePr>
          <p:nvPr/>
        </p:nvGraphicFramePr>
        <p:xfrm>
          <a:off x="2484438" y="5300663"/>
          <a:ext cx="3910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7" imgW="1854200" imgH="330200" progId="Equation.DSMT4">
                  <p:embed/>
                </p:oleObj>
              </mc:Choice>
              <mc:Fallback>
                <p:oleObj name="Equation" r:id="rId17" imgW="185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00663"/>
                        <a:ext cx="39100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906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4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4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4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4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4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4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404813"/>
          <a:ext cx="2703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1358900" imgH="330200" progId="Equation.DSMT4">
                  <p:embed/>
                </p:oleObj>
              </mc:Choice>
              <mc:Fallback>
                <p:oleObj name="Equation" r:id="rId3" imgW="1358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4813"/>
                        <a:ext cx="27035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16463" y="333375"/>
          <a:ext cx="28543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33375"/>
                        <a:ext cx="28543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16463" y="1196975"/>
          <a:ext cx="8842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196975"/>
                        <a:ext cx="8842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0943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9CF83B-ADC4-4DCD-BC0E-BB538BEB70BE}" type="slidenum">
              <a:rPr lang="zh-CN" altLang="zh-CN" sz="1397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zh-CN" sz="1397"/>
          </a:p>
        </p:txBody>
      </p:sp>
      <p:sp>
        <p:nvSpPr>
          <p:cNvPr id="106499" name="Rectangle 2" descr="蓝色砂纸"/>
          <p:cNvSpPr>
            <a:spLocks noChangeArrowheads="1"/>
          </p:cNvSpPr>
          <p:nvPr/>
        </p:nvSpPr>
        <p:spPr bwMode="auto">
          <a:xfrm>
            <a:off x="509512" y="1328964"/>
            <a:ext cx="7916837" cy="47609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1810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84200" y="360883"/>
            <a:ext cx="25234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794" b="1" dirty="0" smtClean="0">
                <a:solidFill>
                  <a:srgbClr val="2306F8"/>
                </a:solidFill>
                <a:latin typeface="+mn-ea"/>
                <a:ea typeface="+mn-ea"/>
              </a:rPr>
              <a:t>2. </a:t>
            </a:r>
            <a:r>
              <a:rPr lang="zh-CN" altLang="en-US" sz="2794" b="1" dirty="0" smtClean="0">
                <a:solidFill>
                  <a:srgbClr val="2306F8"/>
                </a:solidFill>
                <a:latin typeface="+mn-ea"/>
                <a:ea typeface="+mn-ea"/>
              </a:rPr>
              <a:t>弧</a:t>
            </a:r>
            <a:r>
              <a:rPr lang="zh-CN" altLang="en-US" sz="2794" b="1" dirty="0">
                <a:solidFill>
                  <a:srgbClr val="2306F8"/>
                </a:solidFill>
                <a:latin typeface="+mn-ea"/>
                <a:ea typeface="+mn-ea"/>
              </a:rPr>
              <a:t>长计算表</a:t>
            </a:r>
          </a:p>
        </p:txBody>
      </p:sp>
      <p:sp>
        <p:nvSpPr>
          <p:cNvPr id="106501" name="Text Box 4"/>
          <p:cNvSpPr txBox="1">
            <a:spLocks noChangeArrowheads="1"/>
          </p:cNvSpPr>
          <p:nvPr/>
        </p:nvSpPr>
        <p:spPr bwMode="auto">
          <a:xfrm>
            <a:off x="2610555" y="1571877"/>
            <a:ext cx="19800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曲线段方程</a:t>
            </a:r>
          </a:p>
        </p:txBody>
      </p:sp>
      <p:sp>
        <p:nvSpPr>
          <p:cNvPr id="106502" name="Text Box 5"/>
          <p:cNvSpPr txBox="1">
            <a:spLocks noChangeArrowheads="1"/>
          </p:cNvSpPr>
          <p:nvPr/>
        </p:nvSpPr>
        <p:spPr bwMode="auto">
          <a:xfrm>
            <a:off x="5486199" y="1647976"/>
            <a:ext cx="26581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弧长 </a:t>
            </a:r>
            <a:r>
              <a:rPr lang="zh-CN" altLang="zh-CN" sz="2794" i="1">
                <a:latin typeface="Times New Roman" panose="02020603050405020304" pitchFamily="18" charset="0"/>
              </a:rPr>
              <a:t>s </a:t>
            </a:r>
            <a:r>
              <a:rPr lang="zh-CN" altLang="zh-CN" sz="2794">
                <a:latin typeface="Times New Roman" panose="02020603050405020304" pitchFamily="18" charset="0"/>
              </a:rPr>
              <a:t>计算公式</a:t>
            </a:r>
          </a:p>
        </p:txBody>
      </p:sp>
      <p:sp>
        <p:nvSpPr>
          <p:cNvPr id="106503" name="Text Box 6"/>
          <p:cNvSpPr txBox="1">
            <a:spLocks noChangeArrowheads="1"/>
          </p:cNvSpPr>
          <p:nvPr/>
        </p:nvSpPr>
        <p:spPr bwMode="auto">
          <a:xfrm>
            <a:off x="457099" y="2638274"/>
            <a:ext cx="16209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参数方程</a:t>
            </a:r>
          </a:p>
        </p:txBody>
      </p:sp>
      <p:sp>
        <p:nvSpPr>
          <p:cNvPr id="106504" name="Text Box 7"/>
          <p:cNvSpPr txBox="1">
            <a:spLocks noChangeArrowheads="1"/>
          </p:cNvSpPr>
          <p:nvPr/>
        </p:nvSpPr>
        <p:spPr bwMode="auto">
          <a:xfrm>
            <a:off x="457099" y="3557512"/>
            <a:ext cx="19800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直角坐标系</a:t>
            </a:r>
          </a:p>
        </p:txBody>
      </p:sp>
      <p:sp>
        <p:nvSpPr>
          <p:cNvPr id="106505" name="Text Box 8"/>
          <p:cNvSpPr txBox="1">
            <a:spLocks noChangeArrowheads="1"/>
          </p:cNvSpPr>
          <p:nvPr/>
        </p:nvSpPr>
        <p:spPr bwMode="auto">
          <a:xfrm>
            <a:off x="457099" y="4476750"/>
            <a:ext cx="19800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直角坐标系</a:t>
            </a:r>
          </a:p>
        </p:txBody>
      </p:sp>
      <p:sp>
        <p:nvSpPr>
          <p:cNvPr id="106506" name="Text Box 9"/>
          <p:cNvSpPr txBox="1">
            <a:spLocks noChangeArrowheads="1"/>
          </p:cNvSpPr>
          <p:nvPr/>
        </p:nvSpPr>
        <p:spPr bwMode="auto">
          <a:xfrm>
            <a:off x="457099" y="5396492"/>
            <a:ext cx="16209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794">
                <a:latin typeface="Times New Roman" panose="02020603050405020304" pitchFamily="18" charset="0"/>
              </a:rPr>
              <a:t>极坐标系</a:t>
            </a:r>
          </a:p>
        </p:txBody>
      </p:sp>
      <p:graphicFrame>
        <p:nvGraphicFramePr>
          <p:cNvPr id="106507" name="Object 10"/>
          <p:cNvGraphicFramePr>
            <a:graphicFrameLocks noChangeAspect="1"/>
          </p:cNvGraphicFramePr>
          <p:nvPr/>
        </p:nvGraphicFramePr>
        <p:xfrm>
          <a:off x="2411992" y="2419552"/>
          <a:ext cx="1256897" cy="9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r:id="rId4" imgW="1270551" imgH="838564" progId="Equation.3">
                  <p:embed/>
                </p:oleObj>
              </mc:Choice>
              <mc:Fallback>
                <p:oleObj r:id="rId4" imgW="1270551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92" y="2419552"/>
                        <a:ext cx="1256897" cy="9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1"/>
          <p:cNvGraphicFramePr>
            <a:graphicFrameLocks noChangeAspect="1"/>
          </p:cNvGraphicFramePr>
          <p:nvPr/>
        </p:nvGraphicFramePr>
        <p:xfrm>
          <a:off x="3805968" y="2714877"/>
          <a:ext cx="1082524" cy="39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r:id="rId6" imgW="1143496" imgH="343049" progId="Equation.3">
                  <p:embed/>
                </p:oleObj>
              </mc:Choice>
              <mc:Fallback>
                <p:oleObj r:id="rId6" imgW="1143496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968" y="2714877"/>
                        <a:ext cx="1082524" cy="39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2"/>
          <p:cNvGraphicFramePr>
            <a:graphicFrameLocks noChangeAspect="1"/>
          </p:cNvGraphicFramePr>
          <p:nvPr/>
        </p:nvGraphicFramePr>
        <p:xfrm>
          <a:off x="2401913" y="3662338"/>
          <a:ext cx="2241651" cy="4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r:id="rId8" imgW="2374900" imgH="342900" progId="Equation.3">
                  <p:embed/>
                </p:oleObj>
              </mc:Choice>
              <mc:Fallback>
                <p:oleObj r:id="rId8" imgW="2374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913" y="3662338"/>
                        <a:ext cx="2241651" cy="4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3"/>
          <p:cNvGraphicFramePr>
            <a:graphicFrameLocks noChangeAspect="1"/>
          </p:cNvGraphicFramePr>
          <p:nvPr/>
        </p:nvGraphicFramePr>
        <p:xfrm>
          <a:off x="2390826" y="4510012"/>
          <a:ext cx="249061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r:id="rId10" imgW="1219200" imgH="203200" progId="Equation.3">
                  <p:embed/>
                </p:oleObj>
              </mc:Choice>
              <mc:Fallback>
                <p:oleObj r:id="rId10" imgW="1219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26" y="4510012"/>
                        <a:ext cx="249061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4"/>
          <p:cNvGraphicFramePr>
            <a:graphicFrameLocks noChangeAspect="1"/>
          </p:cNvGraphicFramePr>
          <p:nvPr/>
        </p:nvGraphicFramePr>
        <p:xfrm>
          <a:off x="2424087" y="5543651"/>
          <a:ext cx="2203349" cy="4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r:id="rId12" imgW="2476500" imgH="342900" progId="Equation.3">
                  <p:embed/>
                </p:oleObj>
              </mc:Choice>
              <mc:Fallback>
                <p:oleObj r:id="rId12" imgW="2476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87" y="5543651"/>
                        <a:ext cx="2203349" cy="4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5"/>
          <p:cNvGraphicFramePr>
            <a:graphicFrameLocks noChangeAspect="1"/>
          </p:cNvGraphicFramePr>
          <p:nvPr/>
        </p:nvGraphicFramePr>
        <p:xfrm>
          <a:off x="5237238" y="2489099"/>
          <a:ext cx="3187599" cy="73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r:id="rId14" imgW="2971800" imgH="596900" progId="Equation.3">
                  <p:embed/>
                </p:oleObj>
              </mc:Choice>
              <mc:Fallback>
                <p:oleObj r:id="rId14" imgW="29718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238" y="2489099"/>
                        <a:ext cx="3187599" cy="733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3" name="Object 16"/>
          <p:cNvGraphicFramePr>
            <a:graphicFrameLocks noChangeAspect="1"/>
          </p:cNvGraphicFramePr>
          <p:nvPr/>
        </p:nvGraphicFramePr>
        <p:xfrm>
          <a:off x="5257901" y="3470326"/>
          <a:ext cx="2790976" cy="74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r:id="rId16" imgW="2400300" imgH="596900" progId="Equation.3">
                  <p:embed/>
                </p:oleObj>
              </mc:Choice>
              <mc:Fallback>
                <p:oleObj r:id="rId16" imgW="2400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901" y="3470326"/>
                        <a:ext cx="2790976" cy="749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4" name="Object 17"/>
          <p:cNvGraphicFramePr>
            <a:graphicFrameLocks noChangeAspect="1"/>
          </p:cNvGraphicFramePr>
          <p:nvPr/>
        </p:nvGraphicFramePr>
        <p:xfrm>
          <a:off x="5273524" y="4391076"/>
          <a:ext cx="2506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r:id="rId18" imgW="2413000" imgH="596900" progId="Equation.3">
                  <p:embed/>
                </p:oleObj>
              </mc:Choice>
              <mc:Fallback>
                <p:oleObj r:id="rId18" imgW="2413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524" y="4391076"/>
                        <a:ext cx="2506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8"/>
          <p:cNvGraphicFramePr>
            <a:graphicFrameLocks noChangeAspect="1"/>
          </p:cNvGraphicFramePr>
          <p:nvPr/>
        </p:nvGraphicFramePr>
        <p:xfrm>
          <a:off x="5264452" y="5327952"/>
          <a:ext cx="3100413" cy="68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r:id="rId20" imgW="2997200" imgH="596900" progId="Equation.3">
                  <p:embed/>
                </p:oleObj>
              </mc:Choice>
              <mc:Fallback>
                <p:oleObj r:id="rId20" imgW="2997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52" y="5327952"/>
                        <a:ext cx="3100413" cy="68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6" name="Line 19"/>
          <p:cNvSpPr>
            <a:spLocks noChangeShapeType="1"/>
          </p:cNvSpPr>
          <p:nvPr/>
        </p:nvSpPr>
        <p:spPr bwMode="auto">
          <a:xfrm>
            <a:off x="533198" y="1343076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17" name="Line 20"/>
          <p:cNvSpPr>
            <a:spLocks noChangeShapeType="1"/>
          </p:cNvSpPr>
          <p:nvPr/>
        </p:nvSpPr>
        <p:spPr bwMode="auto">
          <a:xfrm>
            <a:off x="2362099" y="1343076"/>
            <a:ext cx="0" cy="47241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18" name="Line 21"/>
          <p:cNvSpPr>
            <a:spLocks noChangeShapeType="1"/>
          </p:cNvSpPr>
          <p:nvPr/>
        </p:nvSpPr>
        <p:spPr bwMode="auto">
          <a:xfrm>
            <a:off x="5105198" y="1343076"/>
            <a:ext cx="0" cy="47241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19" name="Line 22"/>
          <p:cNvSpPr>
            <a:spLocks noChangeShapeType="1"/>
          </p:cNvSpPr>
          <p:nvPr/>
        </p:nvSpPr>
        <p:spPr bwMode="auto">
          <a:xfrm>
            <a:off x="533198" y="6067274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20" name="Line 23"/>
          <p:cNvSpPr>
            <a:spLocks noChangeShapeType="1"/>
          </p:cNvSpPr>
          <p:nvPr/>
        </p:nvSpPr>
        <p:spPr bwMode="auto">
          <a:xfrm>
            <a:off x="533198" y="3400274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21" name="Line 24"/>
          <p:cNvSpPr>
            <a:spLocks noChangeShapeType="1"/>
          </p:cNvSpPr>
          <p:nvPr/>
        </p:nvSpPr>
        <p:spPr bwMode="auto">
          <a:xfrm>
            <a:off x="533198" y="2333877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22" name="Line 25"/>
          <p:cNvSpPr>
            <a:spLocks noChangeShapeType="1"/>
          </p:cNvSpPr>
          <p:nvPr/>
        </p:nvSpPr>
        <p:spPr bwMode="auto">
          <a:xfrm>
            <a:off x="533198" y="5153076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sp>
        <p:nvSpPr>
          <p:cNvPr id="106523" name="Line 26"/>
          <p:cNvSpPr>
            <a:spLocks noChangeShapeType="1"/>
          </p:cNvSpPr>
          <p:nvPr/>
        </p:nvSpPr>
        <p:spPr bwMode="auto">
          <a:xfrm>
            <a:off x="533198" y="4314976"/>
            <a:ext cx="78488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572"/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5734151" y="301877"/>
          <a:ext cx="3162905" cy="51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r:id="rId22" imgW="2387600" imgH="444500" progId="Equation.3">
                  <p:embed/>
                </p:oleObj>
              </mc:Choice>
              <mc:Fallback>
                <p:oleObj r:id="rId22" imgW="2387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151" y="301877"/>
                        <a:ext cx="3162905" cy="5115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3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3043" indent="-285786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143" indent="-228629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400" indent="-228629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657" indent="-228629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914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2171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429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686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1793516A-FD19-45FF-8282-DE27A0B9FB13}" type="slidenum">
              <a:rPr kumimoji="0" lang="zh-CN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  <a:defRPr/>
              </a:pPr>
              <a:t>28</a:t>
            </a:fld>
            <a:endParaRPr kumimoji="0"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187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14888"/>
              </p:ext>
            </p:extLst>
          </p:nvPr>
        </p:nvGraphicFramePr>
        <p:xfrm>
          <a:off x="933794" y="1838204"/>
          <a:ext cx="7359952" cy="1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文档" r:id="rId3" imgW="7077075" imgH="1304925" progId="Word.Document.8">
                  <p:embed/>
                </p:oleObj>
              </mc:Choice>
              <mc:Fallback>
                <p:oleObj name="文档" r:id="rId3" imgW="7077075" imgH="1304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94" y="1838204"/>
                        <a:ext cx="7359952" cy="1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95" name="Text Box 27"/>
          <p:cNvSpPr txBox="1">
            <a:spLocks noChangeArrowheads="1"/>
          </p:cNvSpPr>
          <p:nvPr/>
        </p:nvSpPr>
        <p:spPr bwMode="auto">
          <a:xfrm>
            <a:off x="706541" y="3850658"/>
            <a:ext cx="175229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000000"/>
                </a:solidFill>
              </a:rPr>
              <a:t>体积微元:</a:t>
            </a:r>
          </a:p>
        </p:txBody>
      </p:sp>
      <p:graphicFrame>
        <p:nvGraphicFramePr>
          <p:cNvPr id="1159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38345"/>
              </p:ext>
            </p:extLst>
          </p:nvPr>
        </p:nvGraphicFramePr>
        <p:xfrm>
          <a:off x="752852" y="4749209"/>
          <a:ext cx="3081262" cy="60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181100" imgH="228600" progId="Equation.3">
                  <p:embed/>
                </p:oleObj>
              </mc:Choice>
              <mc:Fallback>
                <p:oleObj name="Equation" r:id="rId5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52" y="4749209"/>
                        <a:ext cx="3081262" cy="60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97" name="Text Box 29"/>
          <p:cNvSpPr txBox="1">
            <a:spLocks noChangeArrowheads="1"/>
          </p:cNvSpPr>
          <p:nvPr/>
        </p:nvSpPr>
        <p:spPr bwMode="auto">
          <a:xfrm>
            <a:off x="4381500" y="3846543"/>
            <a:ext cx="312409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000000"/>
                </a:solidFill>
              </a:rPr>
              <a:t>旋转体的体积为</a:t>
            </a:r>
          </a:p>
        </p:txBody>
      </p:sp>
      <p:graphicFrame>
        <p:nvGraphicFramePr>
          <p:cNvPr id="1159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58615"/>
              </p:ext>
            </p:extLst>
          </p:nvPr>
        </p:nvGraphicFramePr>
        <p:xfrm>
          <a:off x="4419573" y="4605890"/>
          <a:ext cx="3505099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1190485" imgH="295275" progId="Equation.3">
                  <p:embed/>
                </p:oleObj>
              </mc:Choice>
              <mc:Fallback>
                <p:oleObj name="Equation" r:id="rId7" imgW="1190485" imgH="2952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73" y="4605890"/>
                        <a:ext cx="3505099" cy="93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31"/>
          <p:cNvSpPr>
            <a:spLocks noChangeArrowheads="1"/>
          </p:cNvSpPr>
          <p:nvPr/>
        </p:nvSpPr>
        <p:spPr bwMode="auto">
          <a:xfrm>
            <a:off x="4419573" y="4663398"/>
            <a:ext cx="3581198" cy="9141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4" name="Rectangle 14"/>
          <p:cNvSpPr txBox="1">
            <a:spLocks noChangeArrowheads="1"/>
          </p:cNvSpPr>
          <p:nvPr/>
        </p:nvSpPr>
        <p:spPr>
          <a:xfrm>
            <a:off x="214186" y="499936"/>
            <a:ext cx="5048929" cy="533703"/>
          </a:xfrm>
          <a:prstGeom prst="rect">
            <a:avLst/>
          </a:prstGeom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400" b="1" kern="0" dirty="0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. </a:t>
            </a:r>
            <a:r>
              <a:rPr kumimoji="1" lang="zh-CN" altLang="en-US" sz="3400" b="1" kern="0" dirty="0" smtClean="0">
                <a:solidFill>
                  <a:srgbClr val="0033CC"/>
                </a:solidFill>
                <a:latin typeface="+mn-ea"/>
              </a:rPr>
              <a:t>求旋转体体积</a:t>
            </a:r>
            <a:endParaRPr kumimoji="1" lang="zh-CN" altLang="en-US" sz="3400" b="1" kern="0" dirty="0">
              <a:solidFill>
                <a:srgbClr val="0033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79365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5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5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5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95" grpId="0"/>
      <p:bldP spid="11591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3043" indent="-285786" algn="l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143" indent="-228629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400" indent="-228629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657" indent="-228629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914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2171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429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686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fld id="{F29A7407-EE7D-477E-A496-03E89C9A42E0}" type="slidenum">
              <a:rPr kumimoji="0" lang="zh-CN" altLang="en-US" sz="14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t>29</a:t>
            </a:fld>
            <a:endParaRPr kumimoji="0"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4578" name="Object 17"/>
          <p:cNvGraphicFramePr>
            <a:graphicFrameLocks noChangeAspect="1"/>
          </p:cNvGraphicFramePr>
          <p:nvPr/>
        </p:nvGraphicFramePr>
        <p:xfrm>
          <a:off x="533198" y="304901"/>
          <a:ext cx="8001000" cy="193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Document" r:id="rId3" imgW="7419975" imgH="1800225" progId="Word.Document.8">
                  <p:embed/>
                </p:oleObj>
              </mc:Choice>
              <mc:Fallback>
                <p:oleObj name="Document" r:id="rId3" imgW="7419975" imgH="1800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98" y="304901"/>
                        <a:ext cx="8001000" cy="1931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8"/>
          <p:cNvGraphicFramePr>
            <a:graphicFrameLocks noChangeAspect="1"/>
          </p:cNvGraphicFramePr>
          <p:nvPr/>
        </p:nvGraphicFramePr>
        <p:xfrm>
          <a:off x="2438198" y="5257901"/>
          <a:ext cx="3810000" cy="101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228615" imgH="314325" progId="Equation.3">
                  <p:embed/>
                </p:oleObj>
              </mc:Choice>
              <mc:Fallback>
                <p:oleObj name="Equation" r:id="rId5" imgW="1228615" imgH="3143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98" y="5257901"/>
                        <a:ext cx="3810000" cy="1019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5" name="Group 19"/>
          <p:cNvGrpSpPr>
            <a:grpSpLocks/>
          </p:cNvGrpSpPr>
          <p:nvPr/>
        </p:nvGrpSpPr>
        <p:grpSpPr bwMode="auto">
          <a:xfrm>
            <a:off x="2743099" y="2057198"/>
            <a:ext cx="3581702" cy="2971901"/>
            <a:chOff x="1632" y="1008"/>
            <a:chExt cx="2256" cy="1872"/>
          </a:xfrm>
        </p:grpSpPr>
        <p:sp>
          <p:nvSpPr>
            <p:cNvPr id="26657" name="Freeform 20" descr="宽上对角线"/>
            <p:cNvSpPr>
              <a:spLocks/>
            </p:cNvSpPr>
            <p:nvPr/>
          </p:nvSpPr>
          <p:spPr bwMode="auto">
            <a:xfrm>
              <a:off x="2530" y="1488"/>
              <a:ext cx="736" cy="1152"/>
            </a:xfrm>
            <a:custGeom>
              <a:avLst/>
              <a:gdLst>
                <a:gd name="T0" fmla="*/ 46 w 736"/>
                <a:gd name="T1" fmla="*/ 0 h 1152"/>
                <a:gd name="T2" fmla="*/ 598 w 736"/>
                <a:gd name="T3" fmla="*/ 0 h 1152"/>
                <a:gd name="T4" fmla="*/ 561 w 736"/>
                <a:gd name="T5" fmla="*/ 182 h 1152"/>
                <a:gd name="T6" fmla="*/ 552 w 736"/>
                <a:gd name="T7" fmla="*/ 240 h 1152"/>
                <a:gd name="T8" fmla="*/ 582 w 736"/>
                <a:gd name="T9" fmla="*/ 399 h 1152"/>
                <a:gd name="T10" fmla="*/ 690 w 736"/>
                <a:gd name="T11" fmla="*/ 528 h 1152"/>
                <a:gd name="T12" fmla="*/ 736 w 736"/>
                <a:gd name="T13" fmla="*/ 624 h 1152"/>
                <a:gd name="T14" fmla="*/ 724 w 736"/>
                <a:gd name="T15" fmla="*/ 771 h 1152"/>
                <a:gd name="T16" fmla="*/ 649 w 736"/>
                <a:gd name="T17" fmla="*/ 913 h 1152"/>
                <a:gd name="T18" fmla="*/ 530 w 736"/>
                <a:gd name="T19" fmla="*/ 1010 h 1152"/>
                <a:gd name="T20" fmla="*/ 460 w 736"/>
                <a:gd name="T21" fmla="*/ 1152 h 1152"/>
                <a:gd name="T22" fmla="*/ 0 w 736"/>
                <a:gd name="T23" fmla="*/ 1152 h 1152"/>
                <a:gd name="T24" fmla="*/ 0 w 736"/>
                <a:gd name="T25" fmla="*/ 0 h 1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36"/>
                <a:gd name="T40" fmla="*/ 0 h 1152"/>
                <a:gd name="T41" fmla="*/ 736 w 736"/>
                <a:gd name="T42" fmla="*/ 1152 h 1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36" h="1152">
                  <a:moveTo>
                    <a:pt x="46" y="0"/>
                  </a:moveTo>
                  <a:lnTo>
                    <a:pt x="598" y="0"/>
                  </a:lnTo>
                  <a:lnTo>
                    <a:pt x="561" y="182"/>
                  </a:lnTo>
                  <a:lnTo>
                    <a:pt x="552" y="240"/>
                  </a:lnTo>
                  <a:lnTo>
                    <a:pt x="582" y="399"/>
                  </a:lnTo>
                  <a:lnTo>
                    <a:pt x="690" y="528"/>
                  </a:lnTo>
                  <a:lnTo>
                    <a:pt x="736" y="624"/>
                  </a:lnTo>
                  <a:lnTo>
                    <a:pt x="724" y="771"/>
                  </a:lnTo>
                  <a:lnTo>
                    <a:pt x="649" y="913"/>
                  </a:lnTo>
                  <a:lnTo>
                    <a:pt x="530" y="1010"/>
                  </a:lnTo>
                  <a:lnTo>
                    <a:pt x="460" y="1152"/>
                  </a:lnTo>
                  <a:lnTo>
                    <a:pt x="0" y="1152"/>
                  </a:lnTo>
                  <a:lnTo>
                    <a:pt x="0" y="0"/>
                  </a:lnTo>
                </a:path>
              </a:pathLst>
            </a:custGeom>
            <a:pattFill prst="wdUpDiag">
              <a:fgClr>
                <a:srgbClr val="0033CC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58" name="Line 21"/>
            <p:cNvSpPr>
              <a:spLocks noChangeShapeType="1"/>
            </p:cNvSpPr>
            <p:nvPr/>
          </p:nvSpPr>
          <p:spPr bwMode="auto">
            <a:xfrm>
              <a:off x="1632" y="2475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59" name="Line 22"/>
            <p:cNvSpPr>
              <a:spLocks noChangeShapeType="1"/>
            </p:cNvSpPr>
            <p:nvPr/>
          </p:nvSpPr>
          <p:spPr bwMode="auto">
            <a:xfrm>
              <a:off x="2523" y="1109"/>
              <a:ext cx="0" cy="1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60" name="Text Box 23"/>
            <p:cNvSpPr txBox="1">
              <a:spLocks noChangeArrowheads="1"/>
            </p:cNvSpPr>
            <p:nvPr/>
          </p:nvSpPr>
          <p:spPr bwMode="auto">
            <a:xfrm>
              <a:off x="3505" y="247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6661" name="Text Box 24"/>
            <p:cNvSpPr txBox="1">
              <a:spLocks noChangeArrowheads="1"/>
            </p:cNvSpPr>
            <p:nvPr/>
          </p:nvSpPr>
          <p:spPr bwMode="auto">
            <a:xfrm>
              <a:off x="2640" y="1008"/>
              <a:ext cx="1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6662" name="Freeform 25"/>
            <p:cNvSpPr>
              <a:spLocks/>
            </p:cNvSpPr>
            <p:nvPr/>
          </p:nvSpPr>
          <p:spPr bwMode="auto">
            <a:xfrm flipV="1">
              <a:off x="2976" y="1463"/>
              <a:ext cx="336" cy="1164"/>
            </a:xfrm>
            <a:custGeom>
              <a:avLst/>
              <a:gdLst>
                <a:gd name="T0" fmla="*/ 0 w 408"/>
                <a:gd name="T1" fmla="*/ 0 h 912"/>
                <a:gd name="T2" fmla="*/ 260 w 408"/>
                <a:gd name="T3" fmla="*/ 548 h 912"/>
                <a:gd name="T4" fmla="*/ 98 w 408"/>
                <a:gd name="T5" fmla="*/ 1016 h 912"/>
                <a:gd name="T6" fmla="*/ 130 w 408"/>
                <a:gd name="T7" fmla="*/ 1486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912"/>
                <a:gd name="T14" fmla="*/ 408 w 408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912">
                  <a:moveTo>
                    <a:pt x="0" y="0"/>
                  </a:moveTo>
                  <a:cubicBezTo>
                    <a:pt x="180" y="116"/>
                    <a:pt x="360" y="232"/>
                    <a:pt x="384" y="336"/>
                  </a:cubicBezTo>
                  <a:cubicBezTo>
                    <a:pt x="408" y="440"/>
                    <a:pt x="176" y="528"/>
                    <a:pt x="144" y="624"/>
                  </a:cubicBezTo>
                  <a:cubicBezTo>
                    <a:pt x="112" y="720"/>
                    <a:pt x="152" y="816"/>
                    <a:pt x="192" y="9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63" name="Line 26"/>
            <p:cNvSpPr>
              <a:spLocks noChangeShapeType="1"/>
            </p:cNvSpPr>
            <p:nvPr/>
          </p:nvSpPr>
          <p:spPr bwMode="auto">
            <a:xfrm>
              <a:off x="2510" y="1481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64" name="Line 27"/>
            <p:cNvSpPr>
              <a:spLocks noChangeShapeType="1"/>
            </p:cNvSpPr>
            <p:nvPr/>
          </p:nvSpPr>
          <p:spPr bwMode="auto">
            <a:xfrm>
              <a:off x="2510" y="2633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65" name="Line 28"/>
            <p:cNvSpPr>
              <a:spLocks noChangeShapeType="1"/>
            </p:cNvSpPr>
            <p:nvPr/>
          </p:nvSpPr>
          <p:spPr bwMode="auto">
            <a:xfrm>
              <a:off x="2517" y="1481"/>
              <a:ext cx="0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22922" name="Object 29"/>
            <p:cNvGraphicFramePr>
              <a:graphicFrameLocks noChangeAspect="1"/>
            </p:cNvGraphicFramePr>
            <p:nvPr/>
          </p:nvGraphicFramePr>
          <p:xfrm>
            <a:off x="3168" y="1680"/>
            <a:ext cx="72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7" imgW="596641" imgH="203112" progId="Equation.3">
                    <p:embed/>
                  </p:oleObj>
                </mc:Choice>
                <mc:Fallback>
                  <p:oleObj name="Equation" r:id="rId7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80"/>
                          <a:ext cx="72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7" name="Text Box 30"/>
            <p:cNvSpPr txBox="1">
              <a:spLocks noChangeArrowheads="1"/>
            </p:cNvSpPr>
            <p:nvPr/>
          </p:nvSpPr>
          <p:spPr bwMode="auto">
            <a:xfrm>
              <a:off x="2400" y="2496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6668" name="Text Box 31"/>
            <p:cNvSpPr txBox="1">
              <a:spLocks noChangeArrowheads="1"/>
            </p:cNvSpPr>
            <p:nvPr/>
          </p:nvSpPr>
          <p:spPr bwMode="auto">
            <a:xfrm>
              <a:off x="2352" y="1364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122886" name="Group 32"/>
          <p:cNvGrpSpPr>
            <a:grpSpLocks/>
          </p:cNvGrpSpPr>
          <p:nvPr/>
        </p:nvGrpSpPr>
        <p:grpSpPr bwMode="auto">
          <a:xfrm>
            <a:off x="2743099" y="2057198"/>
            <a:ext cx="3200702" cy="2971901"/>
            <a:chOff x="3168" y="1056"/>
            <a:chExt cx="2016" cy="1872"/>
          </a:xfrm>
        </p:grpSpPr>
        <p:grpSp>
          <p:nvGrpSpPr>
            <p:cNvPr id="122888" name="Group 33"/>
            <p:cNvGrpSpPr>
              <a:grpSpLocks/>
            </p:cNvGrpSpPr>
            <p:nvPr/>
          </p:nvGrpSpPr>
          <p:grpSpPr bwMode="auto">
            <a:xfrm>
              <a:off x="3168" y="1056"/>
              <a:ext cx="2016" cy="1872"/>
              <a:chOff x="1632" y="1008"/>
              <a:chExt cx="2016" cy="1872"/>
            </a:xfrm>
          </p:grpSpPr>
          <p:sp>
            <p:nvSpPr>
              <p:cNvPr id="26636" name="Line 34"/>
              <p:cNvSpPr>
                <a:spLocks noChangeShapeType="1"/>
              </p:cNvSpPr>
              <p:nvPr/>
            </p:nvSpPr>
            <p:spPr bwMode="auto">
              <a:xfrm>
                <a:off x="1632" y="2475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6637" name="Line 35"/>
              <p:cNvSpPr>
                <a:spLocks noChangeShapeType="1"/>
              </p:cNvSpPr>
              <p:nvPr/>
            </p:nvSpPr>
            <p:spPr bwMode="auto">
              <a:xfrm>
                <a:off x="2523" y="1109"/>
                <a:ext cx="0" cy="1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6638" name="Text Box 36"/>
              <p:cNvSpPr txBox="1">
                <a:spLocks noChangeArrowheads="1"/>
              </p:cNvSpPr>
              <p:nvPr/>
            </p:nvSpPr>
            <p:spPr bwMode="auto">
              <a:xfrm>
                <a:off x="2400" y="2222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6639" name="Text Box 37"/>
              <p:cNvSpPr txBox="1">
                <a:spLocks noChangeArrowheads="1"/>
              </p:cNvSpPr>
              <p:nvPr/>
            </p:nvSpPr>
            <p:spPr bwMode="auto">
              <a:xfrm>
                <a:off x="3505" y="247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6640" name="Text Box 38"/>
              <p:cNvSpPr txBox="1">
                <a:spLocks noChangeArrowheads="1"/>
              </p:cNvSpPr>
              <p:nvPr/>
            </p:nvSpPr>
            <p:spPr bwMode="auto">
              <a:xfrm>
                <a:off x="2640" y="1008"/>
                <a:ext cx="13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r>
                  <a:rPr lang="zh-CN" altLang="en-US" sz="2400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400" b="1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grpSp>
            <p:nvGrpSpPr>
              <p:cNvPr id="122897" name="Group 39"/>
              <p:cNvGrpSpPr>
                <a:grpSpLocks/>
              </p:cNvGrpSpPr>
              <p:nvPr/>
            </p:nvGrpSpPr>
            <p:grpSpPr bwMode="auto">
              <a:xfrm>
                <a:off x="2510" y="1463"/>
                <a:ext cx="802" cy="1177"/>
                <a:chOff x="2510" y="1463"/>
                <a:chExt cx="802" cy="1177"/>
              </a:xfrm>
            </p:grpSpPr>
            <p:sp>
              <p:nvSpPr>
                <p:cNvPr id="26651" name="Freeform 40" descr="宽上对角线"/>
                <p:cNvSpPr>
                  <a:spLocks/>
                </p:cNvSpPr>
                <p:nvPr/>
              </p:nvSpPr>
              <p:spPr bwMode="auto">
                <a:xfrm>
                  <a:off x="2530" y="1488"/>
                  <a:ext cx="736" cy="1152"/>
                </a:xfrm>
                <a:custGeom>
                  <a:avLst/>
                  <a:gdLst>
                    <a:gd name="T0" fmla="*/ 46 w 736"/>
                    <a:gd name="T1" fmla="*/ 0 h 1152"/>
                    <a:gd name="T2" fmla="*/ 598 w 736"/>
                    <a:gd name="T3" fmla="*/ 0 h 1152"/>
                    <a:gd name="T4" fmla="*/ 561 w 736"/>
                    <a:gd name="T5" fmla="*/ 182 h 1152"/>
                    <a:gd name="T6" fmla="*/ 552 w 736"/>
                    <a:gd name="T7" fmla="*/ 240 h 1152"/>
                    <a:gd name="T8" fmla="*/ 582 w 736"/>
                    <a:gd name="T9" fmla="*/ 399 h 1152"/>
                    <a:gd name="T10" fmla="*/ 690 w 736"/>
                    <a:gd name="T11" fmla="*/ 528 h 1152"/>
                    <a:gd name="T12" fmla="*/ 736 w 736"/>
                    <a:gd name="T13" fmla="*/ 624 h 1152"/>
                    <a:gd name="T14" fmla="*/ 724 w 736"/>
                    <a:gd name="T15" fmla="*/ 771 h 1152"/>
                    <a:gd name="T16" fmla="*/ 649 w 736"/>
                    <a:gd name="T17" fmla="*/ 913 h 1152"/>
                    <a:gd name="T18" fmla="*/ 530 w 736"/>
                    <a:gd name="T19" fmla="*/ 1010 h 1152"/>
                    <a:gd name="T20" fmla="*/ 460 w 736"/>
                    <a:gd name="T21" fmla="*/ 1152 h 1152"/>
                    <a:gd name="T22" fmla="*/ 0 w 736"/>
                    <a:gd name="T23" fmla="*/ 1152 h 1152"/>
                    <a:gd name="T24" fmla="*/ 0 w 736"/>
                    <a:gd name="T25" fmla="*/ 0 h 115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6"/>
                    <a:gd name="T40" fmla="*/ 0 h 1152"/>
                    <a:gd name="T41" fmla="*/ 736 w 736"/>
                    <a:gd name="T42" fmla="*/ 1152 h 115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6" h="1152">
                      <a:moveTo>
                        <a:pt x="46" y="0"/>
                      </a:moveTo>
                      <a:lnTo>
                        <a:pt x="598" y="0"/>
                      </a:lnTo>
                      <a:lnTo>
                        <a:pt x="561" y="182"/>
                      </a:lnTo>
                      <a:lnTo>
                        <a:pt x="552" y="240"/>
                      </a:lnTo>
                      <a:lnTo>
                        <a:pt x="582" y="399"/>
                      </a:lnTo>
                      <a:lnTo>
                        <a:pt x="690" y="528"/>
                      </a:lnTo>
                      <a:lnTo>
                        <a:pt x="736" y="624"/>
                      </a:lnTo>
                      <a:lnTo>
                        <a:pt x="724" y="771"/>
                      </a:lnTo>
                      <a:lnTo>
                        <a:pt x="649" y="913"/>
                      </a:lnTo>
                      <a:lnTo>
                        <a:pt x="530" y="1010"/>
                      </a:lnTo>
                      <a:lnTo>
                        <a:pt x="460" y="1152"/>
                      </a:lnTo>
                      <a:lnTo>
                        <a:pt x="0" y="1152"/>
                      </a:lnTo>
                      <a:lnTo>
                        <a:pt x="0" y="0"/>
                      </a:lnTo>
                    </a:path>
                  </a:pathLst>
                </a:custGeom>
                <a:pattFill prst="wdUpDiag">
                  <a:fgClr>
                    <a:srgbClr val="0033CC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800" b="1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2908" name="Group 41"/>
                <p:cNvGrpSpPr>
                  <a:grpSpLocks/>
                </p:cNvGrpSpPr>
                <p:nvPr/>
              </p:nvGrpSpPr>
              <p:grpSpPr bwMode="auto">
                <a:xfrm>
                  <a:off x="2510" y="1463"/>
                  <a:ext cx="802" cy="1170"/>
                  <a:chOff x="2510" y="1463"/>
                  <a:chExt cx="802" cy="1170"/>
                </a:xfrm>
              </p:grpSpPr>
              <p:sp>
                <p:nvSpPr>
                  <p:cNvPr id="26653" name="Freeform 42"/>
                  <p:cNvSpPr>
                    <a:spLocks/>
                  </p:cNvSpPr>
                  <p:nvPr/>
                </p:nvSpPr>
                <p:spPr bwMode="auto">
                  <a:xfrm flipV="1">
                    <a:off x="2976" y="1463"/>
                    <a:ext cx="336" cy="1164"/>
                  </a:xfrm>
                  <a:custGeom>
                    <a:avLst/>
                    <a:gdLst>
                      <a:gd name="T0" fmla="*/ 0 w 408"/>
                      <a:gd name="T1" fmla="*/ 0 h 912"/>
                      <a:gd name="T2" fmla="*/ 260 w 408"/>
                      <a:gd name="T3" fmla="*/ 548 h 912"/>
                      <a:gd name="T4" fmla="*/ 98 w 408"/>
                      <a:gd name="T5" fmla="*/ 1016 h 912"/>
                      <a:gd name="T6" fmla="*/ 130 w 408"/>
                      <a:gd name="T7" fmla="*/ 1486 h 9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08"/>
                      <a:gd name="T13" fmla="*/ 0 h 912"/>
                      <a:gd name="T14" fmla="*/ 408 w 408"/>
                      <a:gd name="T15" fmla="*/ 912 h 9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08" h="912">
                        <a:moveTo>
                          <a:pt x="0" y="0"/>
                        </a:moveTo>
                        <a:cubicBezTo>
                          <a:pt x="180" y="116"/>
                          <a:pt x="360" y="232"/>
                          <a:pt x="384" y="336"/>
                        </a:cubicBezTo>
                        <a:cubicBezTo>
                          <a:pt x="408" y="440"/>
                          <a:pt x="176" y="528"/>
                          <a:pt x="144" y="624"/>
                        </a:cubicBezTo>
                        <a:cubicBezTo>
                          <a:pt x="112" y="720"/>
                          <a:pt x="152" y="816"/>
                          <a:pt x="192" y="91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54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510" y="1481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5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510" y="2633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5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517" y="1481"/>
                    <a:ext cx="0" cy="115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122898" name="Group 46"/>
              <p:cNvGrpSpPr>
                <a:grpSpLocks/>
              </p:cNvGrpSpPr>
              <p:nvPr/>
            </p:nvGrpSpPr>
            <p:grpSpPr bwMode="auto">
              <a:xfrm flipH="1">
                <a:off x="1728" y="1461"/>
                <a:ext cx="789" cy="1177"/>
                <a:chOff x="2510" y="1463"/>
                <a:chExt cx="802" cy="1177"/>
              </a:xfrm>
            </p:grpSpPr>
            <p:sp>
              <p:nvSpPr>
                <p:cNvPr id="26645" name="Freeform 47" descr="宽上对角线"/>
                <p:cNvSpPr>
                  <a:spLocks/>
                </p:cNvSpPr>
                <p:nvPr/>
              </p:nvSpPr>
              <p:spPr bwMode="auto">
                <a:xfrm>
                  <a:off x="2530" y="1488"/>
                  <a:ext cx="736" cy="1152"/>
                </a:xfrm>
                <a:custGeom>
                  <a:avLst/>
                  <a:gdLst>
                    <a:gd name="T0" fmla="*/ 46 w 736"/>
                    <a:gd name="T1" fmla="*/ 0 h 1152"/>
                    <a:gd name="T2" fmla="*/ 598 w 736"/>
                    <a:gd name="T3" fmla="*/ 0 h 1152"/>
                    <a:gd name="T4" fmla="*/ 561 w 736"/>
                    <a:gd name="T5" fmla="*/ 182 h 1152"/>
                    <a:gd name="T6" fmla="*/ 552 w 736"/>
                    <a:gd name="T7" fmla="*/ 240 h 1152"/>
                    <a:gd name="T8" fmla="*/ 582 w 736"/>
                    <a:gd name="T9" fmla="*/ 399 h 1152"/>
                    <a:gd name="T10" fmla="*/ 690 w 736"/>
                    <a:gd name="T11" fmla="*/ 528 h 1152"/>
                    <a:gd name="T12" fmla="*/ 736 w 736"/>
                    <a:gd name="T13" fmla="*/ 624 h 1152"/>
                    <a:gd name="T14" fmla="*/ 724 w 736"/>
                    <a:gd name="T15" fmla="*/ 771 h 1152"/>
                    <a:gd name="T16" fmla="*/ 649 w 736"/>
                    <a:gd name="T17" fmla="*/ 913 h 1152"/>
                    <a:gd name="T18" fmla="*/ 530 w 736"/>
                    <a:gd name="T19" fmla="*/ 1010 h 1152"/>
                    <a:gd name="T20" fmla="*/ 460 w 736"/>
                    <a:gd name="T21" fmla="*/ 1152 h 1152"/>
                    <a:gd name="T22" fmla="*/ 0 w 736"/>
                    <a:gd name="T23" fmla="*/ 1152 h 1152"/>
                    <a:gd name="T24" fmla="*/ 0 w 736"/>
                    <a:gd name="T25" fmla="*/ 0 h 115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6"/>
                    <a:gd name="T40" fmla="*/ 0 h 1152"/>
                    <a:gd name="T41" fmla="*/ 736 w 736"/>
                    <a:gd name="T42" fmla="*/ 1152 h 115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6" h="1152">
                      <a:moveTo>
                        <a:pt x="46" y="0"/>
                      </a:moveTo>
                      <a:lnTo>
                        <a:pt x="598" y="0"/>
                      </a:lnTo>
                      <a:lnTo>
                        <a:pt x="561" y="182"/>
                      </a:lnTo>
                      <a:lnTo>
                        <a:pt x="552" y="240"/>
                      </a:lnTo>
                      <a:lnTo>
                        <a:pt x="582" y="399"/>
                      </a:lnTo>
                      <a:lnTo>
                        <a:pt x="690" y="528"/>
                      </a:lnTo>
                      <a:lnTo>
                        <a:pt x="736" y="624"/>
                      </a:lnTo>
                      <a:lnTo>
                        <a:pt x="724" y="771"/>
                      </a:lnTo>
                      <a:lnTo>
                        <a:pt x="649" y="913"/>
                      </a:lnTo>
                      <a:lnTo>
                        <a:pt x="530" y="1010"/>
                      </a:lnTo>
                      <a:lnTo>
                        <a:pt x="460" y="1152"/>
                      </a:lnTo>
                      <a:lnTo>
                        <a:pt x="0" y="1152"/>
                      </a:lnTo>
                      <a:lnTo>
                        <a:pt x="0" y="0"/>
                      </a:lnTo>
                    </a:path>
                  </a:pathLst>
                </a:custGeom>
                <a:pattFill prst="wdUpDiag">
                  <a:fgClr>
                    <a:srgbClr val="0033CC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800" b="1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2902" name="Group 48"/>
                <p:cNvGrpSpPr>
                  <a:grpSpLocks/>
                </p:cNvGrpSpPr>
                <p:nvPr/>
              </p:nvGrpSpPr>
              <p:grpSpPr bwMode="auto">
                <a:xfrm>
                  <a:off x="2510" y="1463"/>
                  <a:ext cx="802" cy="1170"/>
                  <a:chOff x="2510" y="1463"/>
                  <a:chExt cx="802" cy="1170"/>
                </a:xfrm>
              </p:grpSpPr>
              <p:sp>
                <p:nvSpPr>
                  <p:cNvPr id="26647" name="Freeform 49"/>
                  <p:cNvSpPr>
                    <a:spLocks/>
                  </p:cNvSpPr>
                  <p:nvPr/>
                </p:nvSpPr>
                <p:spPr bwMode="auto">
                  <a:xfrm flipV="1">
                    <a:off x="2976" y="1463"/>
                    <a:ext cx="336" cy="1164"/>
                  </a:xfrm>
                  <a:custGeom>
                    <a:avLst/>
                    <a:gdLst>
                      <a:gd name="T0" fmla="*/ 0 w 408"/>
                      <a:gd name="T1" fmla="*/ 0 h 912"/>
                      <a:gd name="T2" fmla="*/ 260 w 408"/>
                      <a:gd name="T3" fmla="*/ 548 h 912"/>
                      <a:gd name="T4" fmla="*/ 98 w 408"/>
                      <a:gd name="T5" fmla="*/ 1016 h 912"/>
                      <a:gd name="T6" fmla="*/ 130 w 408"/>
                      <a:gd name="T7" fmla="*/ 1486 h 9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08"/>
                      <a:gd name="T13" fmla="*/ 0 h 912"/>
                      <a:gd name="T14" fmla="*/ 408 w 408"/>
                      <a:gd name="T15" fmla="*/ 912 h 9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08" h="912">
                        <a:moveTo>
                          <a:pt x="0" y="0"/>
                        </a:moveTo>
                        <a:cubicBezTo>
                          <a:pt x="180" y="116"/>
                          <a:pt x="360" y="232"/>
                          <a:pt x="384" y="336"/>
                        </a:cubicBezTo>
                        <a:cubicBezTo>
                          <a:pt x="408" y="440"/>
                          <a:pt x="176" y="528"/>
                          <a:pt x="144" y="624"/>
                        </a:cubicBezTo>
                        <a:cubicBezTo>
                          <a:pt x="112" y="720"/>
                          <a:pt x="152" y="816"/>
                          <a:pt x="192" y="91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48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510" y="1481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49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510" y="2633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6650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517" y="1481"/>
                    <a:ext cx="0" cy="115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800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26643" name="Oval 53" descr="宽上对角线"/>
              <p:cNvSpPr>
                <a:spLocks noChangeArrowheads="1"/>
              </p:cNvSpPr>
              <p:nvPr/>
            </p:nvSpPr>
            <p:spPr bwMode="auto">
              <a:xfrm>
                <a:off x="1913" y="1372"/>
                <a:ext cx="1200" cy="192"/>
              </a:xfrm>
              <a:prstGeom prst="ellipse">
                <a:avLst/>
              </a:prstGeom>
              <a:pattFill prst="wdUpDiag">
                <a:fgClr>
                  <a:srgbClr val="0033CC"/>
                </a:fgClr>
                <a:bgClr>
                  <a:srgbClr val="FFFFFF"/>
                </a:bgClr>
              </a:patt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6644" name="Oval 54" descr="宽上对角线"/>
              <p:cNvSpPr>
                <a:spLocks noChangeArrowheads="1"/>
              </p:cNvSpPr>
              <p:nvPr/>
            </p:nvSpPr>
            <p:spPr bwMode="auto">
              <a:xfrm>
                <a:off x="2078" y="2557"/>
                <a:ext cx="864" cy="144"/>
              </a:xfrm>
              <a:prstGeom prst="ellipse">
                <a:avLst/>
              </a:prstGeom>
              <a:pattFill prst="wdUpDiag">
                <a:fgClr>
                  <a:srgbClr val="0033CC"/>
                </a:fgClr>
                <a:bgClr>
                  <a:srgbClr val="FFFFFF"/>
                </a:bgClr>
              </a:patt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33" name="Text Box 55"/>
            <p:cNvSpPr txBox="1">
              <a:spLocks noChangeArrowheads="1"/>
            </p:cNvSpPr>
            <p:nvPr/>
          </p:nvSpPr>
          <p:spPr bwMode="auto">
            <a:xfrm>
              <a:off x="3922" y="1419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6634" name="Line 56"/>
            <p:cNvSpPr>
              <a:spLocks noChangeShapeType="1"/>
            </p:cNvSpPr>
            <p:nvPr/>
          </p:nvSpPr>
          <p:spPr bwMode="auto">
            <a:xfrm flipH="1">
              <a:off x="4046" y="1419"/>
              <a:ext cx="0" cy="1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6635" name="Text Box 57"/>
            <p:cNvSpPr txBox="1">
              <a:spLocks noChangeArrowheads="1"/>
            </p:cNvSpPr>
            <p:nvPr/>
          </p:nvSpPr>
          <p:spPr bwMode="auto">
            <a:xfrm>
              <a:off x="3930" y="2550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c</a:t>
              </a:r>
            </a:p>
          </p:txBody>
        </p:sp>
      </p:grpSp>
      <p:sp>
        <p:nvSpPr>
          <p:cNvPr id="46" name="Rectangle 14"/>
          <p:cNvSpPr txBox="1">
            <a:spLocks noChangeArrowheads="1"/>
          </p:cNvSpPr>
          <p:nvPr/>
        </p:nvSpPr>
        <p:spPr>
          <a:xfrm>
            <a:off x="285750" y="285751"/>
            <a:ext cx="1143000" cy="533198"/>
          </a:xfrm>
          <a:prstGeom prst="rect">
            <a:avLst/>
          </a:prstGeom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400" b="1" kern="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2)</a:t>
            </a:r>
            <a:endParaRPr kumimoji="1" lang="zh-CN" altLang="en-US" sz="3400" b="1" kern="0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4399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2E55A99-76BD-4127-A597-067D78EE170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842835" y="1941070"/>
            <a:ext cx="7233318" cy="65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4079875" indent="-407987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66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.</a:t>
            </a:r>
            <a:r>
              <a:rPr lang="zh-CN" altLang="zh-CN" sz="2801" b="1" dirty="0" smtClean="0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单调递增且有上界的数列必有极限;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967455" y="3009214"/>
            <a:ext cx="56373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单调递减且有下界的数列必有极限.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967454" y="3722940"/>
            <a:ext cx="4420577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单调有界数列必有极限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85062"/>
              </p:ext>
            </p:extLst>
          </p:nvPr>
        </p:nvGraphicFramePr>
        <p:xfrm>
          <a:off x="2814572" y="4915997"/>
          <a:ext cx="2484035" cy="104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939800" imgH="393700" progId="Equation.DSMT4">
                  <p:embed/>
                </p:oleObj>
              </mc:Choice>
              <mc:Fallback>
                <p:oleObj name="Equation" r:id="rId4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72" y="4915997"/>
                        <a:ext cx="2484035" cy="104101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3963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 autoUpdateAnimBg="0" advAuto="0"/>
      <p:bldP spid="128003" grpId="0" build="p" autoUpdateAnimBg="0"/>
      <p:bldP spid="12800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3043" indent="-285786" algn="l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143" indent="-228629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400" indent="-228629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657" indent="-228629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914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2171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429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686" indent="-2286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fld id="{DE6277DC-64C9-41F4-BDB0-67CB991FDA50}" type="slidenum">
              <a:rPr kumimoji="0" lang="zh-CN" altLang="en-US" sz="14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t>30</a:t>
            </a:fld>
            <a:endParaRPr kumimoji="0" lang="en-US" altLang="zh-CN" sz="1400">
              <a:solidFill>
                <a:srgbClr val="000000"/>
              </a:solidFill>
            </a:endParaRPr>
          </a:p>
        </p:txBody>
      </p:sp>
      <p:grpSp>
        <p:nvGrpSpPr>
          <p:cNvPr id="124931" name="Group 40"/>
          <p:cNvGrpSpPr>
            <a:grpSpLocks/>
          </p:cNvGrpSpPr>
          <p:nvPr/>
        </p:nvGrpSpPr>
        <p:grpSpPr bwMode="auto">
          <a:xfrm>
            <a:off x="609802" y="2209901"/>
            <a:ext cx="4954511" cy="2757210"/>
            <a:chOff x="384" y="720"/>
            <a:chExt cx="3121" cy="1737"/>
          </a:xfrm>
        </p:grpSpPr>
        <p:sp>
          <p:nvSpPr>
            <p:cNvPr id="28701" name="Line 41"/>
            <p:cNvSpPr>
              <a:spLocks noChangeShapeType="1"/>
            </p:cNvSpPr>
            <p:nvPr/>
          </p:nvSpPr>
          <p:spPr bwMode="auto">
            <a:xfrm flipV="1">
              <a:off x="384" y="1831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 eaLnBrk="1" hangingPunct="1">
                <a:defRPr/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2" name="Line 42"/>
            <p:cNvSpPr>
              <a:spLocks noChangeShapeType="1"/>
            </p:cNvSpPr>
            <p:nvPr/>
          </p:nvSpPr>
          <p:spPr bwMode="auto">
            <a:xfrm>
              <a:off x="1584" y="768"/>
              <a:ext cx="0" cy="16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 eaLnBrk="1" hangingPunct="1">
                <a:defRPr/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3" name="Text Box 43"/>
            <p:cNvSpPr txBox="1">
              <a:spLocks noChangeArrowheads="1"/>
            </p:cNvSpPr>
            <p:nvPr/>
          </p:nvSpPr>
          <p:spPr bwMode="auto">
            <a:xfrm>
              <a:off x="1454" y="175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8704" name="Text Box 44"/>
            <p:cNvSpPr txBox="1">
              <a:spLocks noChangeArrowheads="1"/>
            </p:cNvSpPr>
            <p:nvPr/>
          </p:nvSpPr>
          <p:spPr bwMode="auto">
            <a:xfrm>
              <a:off x="3408" y="1872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705" name="Text Box 45"/>
            <p:cNvSpPr txBox="1">
              <a:spLocks noChangeArrowheads="1"/>
            </p:cNvSpPr>
            <p:nvPr/>
          </p:nvSpPr>
          <p:spPr bwMode="auto">
            <a:xfrm>
              <a:off x="1680" y="720"/>
              <a:ext cx="1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124932" name="Group 46"/>
          <p:cNvGrpSpPr>
            <a:grpSpLocks/>
          </p:cNvGrpSpPr>
          <p:nvPr/>
        </p:nvGrpSpPr>
        <p:grpSpPr bwMode="auto">
          <a:xfrm>
            <a:off x="2754187" y="2525889"/>
            <a:ext cx="2353027" cy="1893913"/>
            <a:chOff x="1735" y="912"/>
            <a:chExt cx="1482" cy="1193"/>
          </a:xfrm>
        </p:grpSpPr>
        <p:grpSp>
          <p:nvGrpSpPr>
            <p:cNvPr id="124949" name="Group 47"/>
            <p:cNvGrpSpPr>
              <a:grpSpLocks/>
            </p:cNvGrpSpPr>
            <p:nvPr/>
          </p:nvGrpSpPr>
          <p:grpSpPr bwMode="auto">
            <a:xfrm>
              <a:off x="1735" y="912"/>
              <a:ext cx="1482" cy="1193"/>
              <a:chOff x="1735" y="912"/>
              <a:chExt cx="1482" cy="1193"/>
            </a:xfrm>
          </p:grpSpPr>
          <p:sp>
            <p:nvSpPr>
              <p:cNvPr id="28695" name="Text Box 48"/>
              <p:cNvSpPr txBox="1">
                <a:spLocks noChangeArrowheads="1"/>
              </p:cNvSpPr>
              <p:nvPr/>
            </p:nvSpPr>
            <p:spPr bwMode="auto">
              <a:xfrm>
                <a:off x="1735" y="183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8696" name="Text Box 49"/>
              <p:cNvSpPr txBox="1">
                <a:spLocks noChangeArrowheads="1"/>
              </p:cNvSpPr>
              <p:nvPr/>
            </p:nvSpPr>
            <p:spPr bwMode="auto">
              <a:xfrm>
                <a:off x="3120" y="1872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graphicFrame>
            <p:nvGraphicFramePr>
              <p:cNvPr id="124953" name="Object 50"/>
              <p:cNvGraphicFramePr>
                <a:graphicFrameLocks noChangeAspect="1"/>
              </p:cNvGraphicFramePr>
              <p:nvPr/>
            </p:nvGraphicFramePr>
            <p:xfrm>
              <a:off x="2496" y="912"/>
              <a:ext cx="672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4" name="Equation" r:id="rId3" imgW="622030" imgH="203112" progId="Equation.3">
                      <p:embed/>
                    </p:oleObj>
                  </mc:Choice>
                  <mc:Fallback>
                    <p:oleObj name="Equation" r:id="rId3" imgW="622030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912"/>
                            <a:ext cx="672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8" name="Freeform 51"/>
              <p:cNvSpPr>
                <a:spLocks/>
              </p:cNvSpPr>
              <p:nvPr/>
            </p:nvSpPr>
            <p:spPr bwMode="auto">
              <a:xfrm>
                <a:off x="1789" y="1104"/>
                <a:ext cx="1399" cy="400"/>
              </a:xfrm>
              <a:custGeom>
                <a:avLst/>
                <a:gdLst>
                  <a:gd name="T0" fmla="*/ 0 w 1824"/>
                  <a:gd name="T1" fmla="*/ 224 h 400"/>
                  <a:gd name="T2" fmla="*/ 339 w 1824"/>
                  <a:gd name="T3" fmla="*/ 368 h 400"/>
                  <a:gd name="T4" fmla="*/ 791 w 1824"/>
                  <a:gd name="T5" fmla="*/ 32 h 400"/>
                  <a:gd name="T6" fmla="*/ 1073 w 1824"/>
                  <a:gd name="T7" fmla="*/ 176 h 4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4"/>
                  <a:gd name="T13" fmla="*/ 0 h 400"/>
                  <a:gd name="T14" fmla="*/ 1824 w 1824"/>
                  <a:gd name="T15" fmla="*/ 400 h 4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4" h="400">
                    <a:moveTo>
                      <a:pt x="0" y="224"/>
                    </a:moveTo>
                    <a:cubicBezTo>
                      <a:pt x="176" y="312"/>
                      <a:pt x="352" y="400"/>
                      <a:pt x="576" y="368"/>
                    </a:cubicBezTo>
                    <a:cubicBezTo>
                      <a:pt x="800" y="336"/>
                      <a:pt x="1136" y="64"/>
                      <a:pt x="1344" y="32"/>
                    </a:cubicBezTo>
                    <a:cubicBezTo>
                      <a:pt x="1552" y="0"/>
                      <a:pt x="1688" y="88"/>
                      <a:pt x="1824" y="176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algn="ctr" eaLnBrk="1" hangingPunct="1">
                  <a:defRPr/>
                </a:pPr>
                <a:endPara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9" name="Line 52"/>
              <p:cNvSpPr>
                <a:spLocks noChangeShapeType="1"/>
              </p:cNvSpPr>
              <p:nvPr/>
            </p:nvSpPr>
            <p:spPr bwMode="auto">
              <a:xfrm>
                <a:off x="1783" y="1319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algn="ctr" eaLnBrk="1" hangingPunct="1">
                  <a:defRPr/>
                </a:pPr>
                <a:endPara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0" name="Line 53"/>
              <p:cNvSpPr>
                <a:spLocks noChangeShapeType="1"/>
              </p:cNvSpPr>
              <p:nvPr/>
            </p:nvSpPr>
            <p:spPr bwMode="auto">
              <a:xfrm>
                <a:off x="3175" y="1248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algn="ctr" eaLnBrk="1" hangingPunct="1">
                  <a:defRPr/>
                </a:pPr>
                <a:endPara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94" name="Line 54"/>
            <p:cNvSpPr>
              <a:spLocks noChangeShapeType="1"/>
            </p:cNvSpPr>
            <p:nvPr/>
          </p:nvSpPr>
          <p:spPr bwMode="auto">
            <a:xfrm>
              <a:off x="1767" y="1823"/>
              <a:ext cx="1401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eaLnBrk="1" hangingPunct="1">
                <a:defRPr/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677" name="Rectangle 55"/>
          <p:cNvSpPr>
            <a:spLocks noChangeArrowheads="1"/>
          </p:cNvSpPr>
          <p:nvPr/>
        </p:nvSpPr>
        <p:spPr bwMode="auto">
          <a:xfrm>
            <a:off x="3810000" y="3200198"/>
            <a:ext cx="152198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24934" name="Group 56"/>
          <p:cNvGrpSpPr>
            <a:grpSpLocks/>
          </p:cNvGrpSpPr>
          <p:nvPr/>
        </p:nvGrpSpPr>
        <p:grpSpPr bwMode="auto">
          <a:xfrm>
            <a:off x="1066901" y="3048000"/>
            <a:ext cx="2895297" cy="1120825"/>
            <a:chOff x="672" y="1248"/>
            <a:chExt cx="1824" cy="706"/>
          </a:xfrm>
        </p:grpSpPr>
        <p:sp>
          <p:nvSpPr>
            <p:cNvPr id="28687" name="Oval 57"/>
            <p:cNvSpPr>
              <a:spLocks noChangeArrowheads="1"/>
            </p:cNvSpPr>
            <p:nvPr/>
          </p:nvSpPr>
          <p:spPr bwMode="auto">
            <a:xfrm>
              <a:off x="672" y="1248"/>
              <a:ext cx="1824" cy="24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8688" name="Oval 58"/>
            <p:cNvSpPr>
              <a:spLocks noChangeArrowheads="1"/>
            </p:cNvSpPr>
            <p:nvPr/>
          </p:nvSpPr>
          <p:spPr bwMode="auto">
            <a:xfrm>
              <a:off x="672" y="1714"/>
              <a:ext cx="1824" cy="24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8689" name="Oval 59"/>
            <p:cNvSpPr>
              <a:spLocks noChangeArrowheads="1"/>
            </p:cNvSpPr>
            <p:nvPr/>
          </p:nvSpPr>
          <p:spPr bwMode="auto">
            <a:xfrm>
              <a:off x="768" y="1296"/>
              <a:ext cx="1632" cy="144"/>
            </a:xfrm>
            <a:prstGeom prst="ellips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8690" name="Oval 60"/>
            <p:cNvSpPr>
              <a:spLocks noChangeArrowheads="1"/>
            </p:cNvSpPr>
            <p:nvPr/>
          </p:nvSpPr>
          <p:spPr bwMode="auto">
            <a:xfrm>
              <a:off x="768" y="1776"/>
              <a:ext cx="1584" cy="123"/>
            </a:xfrm>
            <a:prstGeom prst="ellips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28691" name="Line 61"/>
            <p:cNvSpPr>
              <a:spLocks noChangeShapeType="1"/>
            </p:cNvSpPr>
            <p:nvPr/>
          </p:nvSpPr>
          <p:spPr bwMode="auto">
            <a:xfrm>
              <a:off x="672" y="134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eaLnBrk="1" hangingPunct="1">
                <a:defRPr/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2" name="Line 62"/>
            <p:cNvSpPr>
              <a:spLocks noChangeShapeType="1"/>
            </p:cNvSpPr>
            <p:nvPr/>
          </p:nvSpPr>
          <p:spPr bwMode="auto">
            <a:xfrm>
              <a:off x="768" y="134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eaLnBrk="1" hangingPunct="1">
                <a:defRPr/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6626" name="Object 64"/>
          <p:cNvGraphicFramePr>
            <a:graphicFrameLocks noChangeAspect="1"/>
          </p:cNvGraphicFramePr>
          <p:nvPr/>
        </p:nvGraphicFramePr>
        <p:xfrm>
          <a:off x="457100" y="990802"/>
          <a:ext cx="8156726" cy="131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文档" r:id="rId5" imgW="3067050" imgH="476250" progId="Word.Document.8">
                  <p:embed/>
                </p:oleObj>
              </mc:Choice>
              <mc:Fallback>
                <p:oleObj name="文档" r:id="rId5" imgW="3067050" imgH="476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0" y="990802"/>
                        <a:ext cx="8156726" cy="131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5"/>
          <p:cNvGraphicFramePr>
            <a:graphicFrameLocks noChangeAspect="1"/>
          </p:cNvGraphicFramePr>
          <p:nvPr/>
        </p:nvGraphicFramePr>
        <p:xfrm>
          <a:off x="2743099" y="5181801"/>
          <a:ext cx="3505099" cy="9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1200018" imgH="295275" progId="Equation.3">
                  <p:embed/>
                </p:oleObj>
              </mc:Choice>
              <mc:Fallback>
                <p:oleObj name="Equation" r:id="rId7" imgW="1200018" imgH="2952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099" y="5181801"/>
                        <a:ext cx="3505099" cy="99181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66"/>
          <p:cNvSpPr txBox="1">
            <a:spLocks noChangeArrowheads="1"/>
          </p:cNvSpPr>
          <p:nvPr/>
        </p:nvSpPr>
        <p:spPr bwMode="auto">
          <a:xfrm>
            <a:off x="5562801" y="2211413"/>
            <a:ext cx="175229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</a:rPr>
              <a:t>体积微元:</a:t>
            </a:r>
          </a:p>
        </p:txBody>
      </p:sp>
      <p:graphicFrame>
        <p:nvGraphicFramePr>
          <p:cNvPr id="26628" name="Object 67"/>
          <p:cNvGraphicFramePr>
            <a:graphicFrameLocks noChangeAspect="1"/>
          </p:cNvGraphicFramePr>
          <p:nvPr/>
        </p:nvGraphicFramePr>
        <p:xfrm>
          <a:off x="5630837" y="2895802"/>
          <a:ext cx="762000" cy="64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291973" imgH="241195" progId="Equation.3">
                  <p:embed/>
                </p:oleObj>
              </mc:Choice>
              <mc:Fallback>
                <p:oleObj name="Equation" r:id="rId9" imgW="29197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37" y="2895802"/>
                        <a:ext cx="762000" cy="642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8"/>
          <p:cNvGraphicFramePr>
            <a:graphicFrameLocks noChangeAspect="1"/>
          </p:cNvGraphicFramePr>
          <p:nvPr/>
        </p:nvGraphicFramePr>
        <p:xfrm>
          <a:off x="6302123" y="2917976"/>
          <a:ext cx="115761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444307" imgH="203112" progId="Equation.3">
                  <p:embed/>
                </p:oleObj>
              </mc:Choice>
              <mc:Fallback>
                <p:oleObj name="Equation" r:id="rId11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123" y="2917976"/>
                        <a:ext cx="115761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9"/>
          <p:cNvGraphicFramePr>
            <a:graphicFrameLocks noChangeAspect="1"/>
          </p:cNvGraphicFramePr>
          <p:nvPr/>
        </p:nvGraphicFramePr>
        <p:xfrm>
          <a:off x="7361465" y="2940151"/>
          <a:ext cx="96005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3" imgW="368140" imgH="203112" progId="Equation.3">
                  <p:embed/>
                </p:oleObj>
              </mc:Choice>
              <mc:Fallback>
                <p:oleObj name="Equation" r:id="rId13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465" y="2940151"/>
                        <a:ext cx="960059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0"/>
          <p:cNvGraphicFramePr>
            <a:graphicFrameLocks noChangeAspect="1"/>
          </p:cNvGraphicFramePr>
          <p:nvPr/>
        </p:nvGraphicFramePr>
        <p:xfrm>
          <a:off x="8210651" y="2940151"/>
          <a:ext cx="628449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5" imgW="241195" imgH="203112" progId="Equation.3">
                  <p:embed/>
                </p:oleObj>
              </mc:Choice>
              <mc:Fallback>
                <p:oleObj name="Equation" r:id="rId15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651" y="2940151"/>
                        <a:ext cx="628449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0"/>
          <p:cNvSpPr txBox="1">
            <a:spLocks noChangeArrowheads="1"/>
          </p:cNvSpPr>
          <p:nvPr/>
        </p:nvSpPr>
        <p:spPr bwMode="auto">
          <a:xfrm>
            <a:off x="571500" y="285750"/>
            <a:ext cx="646389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</a:rPr>
              <a:t>下面再介绍一个新方法</a:t>
            </a:r>
            <a:r>
              <a:rPr lang="en-US" altLang="zh-CN" sz="2800" b="1" dirty="0">
                <a:solidFill>
                  <a:srgbClr val="000000"/>
                </a:solidFill>
              </a:rPr>
              <a:t>——</a:t>
            </a:r>
            <a:r>
              <a:rPr lang="zh-CN" altLang="en-US" sz="2800" b="1" dirty="0">
                <a:solidFill>
                  <a:srgbClr val="000000"/>
                </a:solidFill>
              </a:rPr>
              <a:t>套筒法</a:t>
            </a:r>
          </a:p>
        </p:txBody>
      </p:sp>
    </p:spTree>
    <p:extLst>
      <p:ext uri="{BB962C8B-B14F-4D97-AF65-F5344CB8AC3E}">
        <p14:creationId xmlns:p14="http://schemas.microsoft.com/office/powerpoint/2010/main" val="1745022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8" grpId="0"/>
      <p:bldP spid="266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7CF4ED-D457-4C1B-8DB8-3FB6F209B244}" type="slidenum">
              <a:rPr lang="zh-CN" altLang="zh-CN" sz="1397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zh-CN" sz="1397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0178" y="1409539"/>
            <a:ext cx="609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794" dirty="0" smtClean="0">
                <a:latin typeface="Times New Roman" panose="02020603050405020304" pitchFamily="18" charset="0"/>
              </a:rPr>
              <a:t>侧面积</a:t>
            </a:r>
            <a:r>
              <a:rPr lang="zh-CN" altLang="zh-CN" sz="2794" i="1" dirty="0">
                <a:latin typeface="Times New Roman" panose="02020603050405020304" pitchFamily="18" charset="0"/>
              </a:rPr>
              <a:t>A</a:t>
            </a:r>
            <a:r>
              <a:rPr lang="zh-CN" altLang="zh-CN" sz="2794" dirty="0">
                <a:latin typeface="Times New Roman" panose="02020603050405020304" pitchFamily="18" charset="0"/>
              </a:rPr>
              <a:t>的</a:t>
            </a:r>
            <a:r>
              <a:rPr lang="zh-CN" altLang="zh-CN" sz="2794" dirty="0" smtClean="0">
                <a:latin typeface="Times New Roman" panose="02020603050405020304" pitchFamily="18" charset="0"/>
              </a:rPr>
              <a:t>微元</a:t>
            </a:r>
            <a:r>
              <a:rPr lang="zh-CN" altLang="en-US" sz="2794" dirty="0" smtClean="0">
                <a:latin typeface="Times New Roman" panose="02020603050405020304" pitchFamily="18" charset="0"/>
              </a:rPr>
              <a:t>：</a:t>
            </a:r>
            <a:endParaRPr lang="zh-CN" altLang="zh-CN" sz="2794" dirty="0">
              <a:latin typeface="Times New Roman" panose="02020603050405020304" pitchFamily="18" charset="0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8499"/>
              </p:ext>
            </p:extLst>
          </p:nvPr>
        </p:nvGraphicFramePr>
        <p:xfrm>
          <a:off x="3176238" y="1432994"/>
          <a:ext cx="2779889" cy="51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3" imgW="2183452" imgH="406224" progId="Equation.3">
                  <p:embed/>
                </p:oleObj>
              </mc:Choice>
              <mc:Fallback>
                <p:oleObj r:id="rId3" imgW="21834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238" y="1432994"/>
                        <a:ext cx="2779889" cy="51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162151" y="2176639"/>
          <a:ext cx="2682623" cy="75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5" imgW="2109115" imgH="597159" progId="Equation.3">
                  <p:embed/>
                </p:oleObj>
              </mc:Choice>
              <mc:Fallback>
                <p:oleObj r:id="rId5" imgW="2109115" imgH="5971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51" y="2176639"/>
                        <a:ext cx="2682623" cy="755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867453" y="2221492"/>
          <a:ext cx="4154210" cy="75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7" imgW="3263900" imgH="596900" progId="Equation.3">
                  <p:embed/>
                </p:oleObj>
              </mc:Choice>
              <mc:Fallback>
                <p:oleObj r:id="rId7" imgW="3263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453" y="2221492"/>
                        <a:ext cx="4154210" cy="75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2" name="Group 6"/>
          <p:cNvGrpSpPr>
            <a:grpSpLocks/>
          </p:cNvGrpSpPr>
          <p:nvPr/>
        </p:nvGrpSpPr>
        <p:grpSpPr bwMode="auto">
          <a:xfrm>
            <a:off x="1654024" y="3082774"/>
            <a:ext cx="6137325" cy="3316615"/>
            <a:chOff x="0" y="0"/>
            <a:chExt cx="3866" cy="2089"/>
          </a:xfrm>
        </p:grpSpPr>
        <p:sp>
          <p:nvSpPr>
            <p:cNvPr id="131080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3866" cy="2089"/>
            </a:xfrm>
            <a:prstGeom prst="rect">
              <a:avLst/>
            </a:prstGeom>
            <a:solidFill>
              <a:srgbClr val="DDFFED"/>
            </a:solidFill>
            <a:ln w="57150" cmpd="thickThin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sz="1810"/>
            </a:p>
          </p:txBody>
        </p:sp>
        <p:grpSp>
          <p:nvGrpSpPr>
            <p:cNvPr id="131081" name="Group 8"/>
            <p:cNvGrpSpPr>
              <a:grpSpLocks/>
            </p:cNvGrpSpPr>
            <p:nvPr/>
          </p:nvGrpSpPr>
          <p:grpSpPr bwMode="auto">
            <a:xfrm>
              <a:off x="2011" y="532"/>
              <a:ext cx="454" cy="1360"/>
              <a:chOff x="0" y="0"/>
              <a:chExt cx="309" cy="792"/>
            </a:xfrm>
          </p:grpSpPr>
          <p:sp>
            <p:nvSpPr>
              <p:cNvPr id="131105" name="Arc 9"/>
              <p:cNvSpPr>
                <a:spLocks/>
              </p:cNvSpPr>
              <p:nvPr/>
            </p:nvSpPr>
            <p:spPr bwMode="auto">
              <a:xfrm rot="16200000" flipH="1">
                <a:off x="-319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solidFill>
                <a:srgbClr val="FFFFC5"/>
              </a:solidFill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  <p:sp>
            <p:nvSpPr>
              <p:cNvPr id="131106" name="Arc 10"/>
              <p:cNvSpPr>
                <a:spLocks/>
              </p:cNvSpPr>
              <p:nvPr/>
            </p:nvSpPr>
            <p:spPr bwMode="auto">
              <a:xfrm rot="5400000">
                <a:off x="-165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solidFill>
                <a:srgbClr val="FFFFC5"/>
              </a:solidFill>
              <a:ln w="28575" cmpd="sng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</p:grpSp>
        <p:grpSp>
          <p:nvGrpSpPr>
            <p:cNvPr id="131082" name="Group 11"/>
            <p:cNvGrpSpPr>
              <a:grpSpLocks/>
            </p:cNvGrpSpPr>
            <p:nvPr/>
          </p:nvGrpSpPr>
          <p:grpSpPr bwMode="auto">
            <a:xfrm>
              <a:off x="1391" y="584"/>
              <a:ext cx="392" cy="1246"/>
              <a:chOff x="0" y="0"/>
              <a:chExt cx="309" cy="792"/>
            </a:xfrm>
          </p:grpSpPr>
          <p:sp>
            <p:nvSpPr>
              <p:cNvPr id="131103" name="Arc 12"/>
              <p:cNvSpPr>
                <a:spLocks/>
              </p:cNvSpPr>
              <p:nvPr/>
            </p:nvSpPr>
            <p:spPr bwMode="auto">
              <a:xfrm rot="16200000" flipH="1">
                <a:off x="-319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solidFill>
                <a:srgbClr val="83D6FF"/>
              </a:solidFill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  <p:sp>
            <p:nvSpPr>
              <p:cNvPr id="131104" name="Arc 13"/>
              <p:cNvSpPr>
                <a:spLocks/>
              </p:cNvSpPr>
              <p:nvPr/>
            </p:nvSpPr>
            <p:spPr bwMode="auto">
              <a:xfrm rot="5400000">
                <a:off x="-165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solidFill>
                <a:srgbClr val="83D6FF"/>
              </a:solidFill>
              <a:ln w="28575" cmpd="sng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</p:grpSp>
        <p:sp>
          <p:nvSpPr>
            <p:cNvPr id="131083" name="Line 14"/>
            <p:cNvSpPr>
              <a:spLocks noChangeShapeType="1"/>
            </p:cNvSpPr>
            <p:nvPr/>
          </p:nvSpPr>
          <p:spPr bwMode="auto">
            <a:xfrm flipV="1">
              <a:off x="420" y="362"/>
              <a:ext cx="0" cy="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84" name="Rectangle 15"/>
            <p:cNvSpPr>
              <a:spLocks noChangeArrowheads="1"/>
            </p:cNvSpPr>
            <p:nvPr/>
          </p:nvSpPr>
          <p:spPr bwMode="auto">
            <a:xfrm>
              <a:off x="781" y="1164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1085" name="Rectangle 16"/>
            <p:cNvSpPr>
              <a:spLocks noChangeArrowheads="1"/>
            </p:cNvSpPr>
            <p:nvPr/>
          </p:nvSpPr>
          <p:spPr bwMode="auto">
            <a:xfrm>
              <a:off x="1489" y="115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1086" name="Line 17"/>
            <p:cNvSpPr>
              <a:spLocks noChangeShapeType="1"/>
            </p:cNvSpPr>
            <p:nvPr/>
          </p:nvSpPr>
          <p:spPr bwMode="auto">
            <a:xfrm>
              <a:off x="118" y="1218"/>
              <a:ext cx="33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87" name="Freeform 18"/>
            <p:cNvSpPr>
              <a:spLocks/>
            </p:cNvSpPr>
            <p:nvPr/>
          </p:nvSpPr>
          <p:spPr bwMode="auto">
            <a:xfrm>
              <a:off x="906" y="506"/>
              <a:ext cx="2027" cy="311"/>
            </a:xfrm>
            <a:custGeom>
              <a:avLst/>
              <a:gdLst>
                <a:gd name="T0" fmla="*/ 0 w 2027"/>
                <a:gd name="T1" fmla="*/ 311 h 311"/>
                <a:gd name="T2" fmla="*/ 393 w 2027"/>
                <a:gd name="T3" fmla="*/ 156 h 311"/>
                <a:gd name="T4" fmla="*/ 890 w 2027"/>
                <a:gd name="T5" fmla="*/ 22 h 311"/>
                <a:gd name="T6" fmla="*/ 1282 w 2027"/>
                <a:gd name="T7" fmla="*/ 23 h 311"/>
                <a:gd name="T8" fmla="*/ 1541 w 2027"/>
                <a:gd name="T9" fmla="*/ 74 h 311"/>
                <a:gd name="T10" fmla="*/ 2027 w 2027"/>
                <a:gd name="T11" fmla="*/ 281 h 3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27" h="311">
                  <a:moveTo>
                    <a:pt x="0" y="311"/>
                  </a:moveTo>
                  <a:cubicBezTo>
                    <a:pt x="66" y="285"/>
                    <a:pt x="245" y="204"/>
                    <a:pt x="393" y="156"/>
                  </a:cubicBezTo>
                  <a:cubicBezTo>
                    <a:pt x="541" y="108"/>
                    <a:pt x="742" y="44"/>
                    <a:pt x="890" y="22"/>
                  </a:cubicBezTo>
                  <a:cubicBezTo>
                    <a:pt x="1038" y="0"/>
                    <a:pt x="1174" y="14"/>
                    <a:pt x="1282" y="23"/>
                  </a:cubicBezTo>
                  <a:cubicBezTo>
                    <a:pt x="1390" y="32"/>
                    <a:pt x="1417" y="31"/>
                    <a:pt x="1541" y="74"/>
                  </a:cubicBezTo>
                  <a:cubicBezTo>
                    <a:pt x="1665" y="117"/>
                    <a:pt x="1926" y="238"/>
                    <a:pt x="2027" y="28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88" name="Arc 19"/>
            <p:cNvSpPr>
              <a:spLocks/>
            </p:cNvSpPr>
            <p:nvPr/>
          </p:nvSpPr>
          <p:spPr bwMode="auto">
            <a:xfrm rot="16200000" flipH="1">
              <a:off x="438" y="1136"/>
              <a:ext cx="791" cy="153"/>
            </a:xfrm>
            <a:custGeom>
              <a:avLst/>
              <a:gdLst>
                <a:gd name="T0" fmla="*/ 0 w 43200"/>
                <a:gd name="T1" fmla="*/ 0 h 21638"/>
                <a:gd name="T2" fmla="*/ 0 w 43200"/>
                <a:gd name="T3" fmla="*/ 0 h 21638"/>
                <a:gd name="T4" fmla="*/ 0 w 43200"/>
                <a:gd name="T5" fmla="*/ 0 h 216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638" fill="none" extrusionOk="0">
                  <a:moveTo>
                    <a:pt x="0" y="21637"/>
                  </a:moveTo>
                  <a:cubicBezTo>
                    <a:pt x="0" y="21625"/>
                    <a:pt x="0" y="216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38" stroke="0" extrusionOk="0">
                  <a:moveTo>
                    <a:pt x="0" y="21637"/>
                  </a:moveTo>
                  <a:cubicBezTo>
                    <a:pt x="0" y="21625"/>
                    <a:pt x="0" y="216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lnTo>
                    <a:pt x="0" y="21637"/>
                  </a:lnTo>
                  <a:close/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89" name="Arc 20"/>
            <p:cNvSpPr>
              <a:spLocks/>
            </p:cNvSpPr>
            <p:nvPr/>
          </p:nvSpPr>
          <p:spPr bwMode="auto">
            <a:xfrm rot="5400000">
              <a:off x="594" y="1137"/>
              <a:ext cx="791" cy="153"/>
            </a:xfrm>
            <a:custGeom>
              <a:avLst/>
              <a:gdLst>
                <a:gd name="T0" fmla="*/ 0 w 43200"/>
                <a:gd name="T1" fmla="*/ 0 h 21638"/>
                <a:gd name="T2" fmla="*/ 0 w 43200"/>
                <a:gd name="T3" fmla="*/ 0 h 21638"/>
                <a:gd name="T4" fmla="*/ 0 w 43200"/>
                <a:gd name="T5" fmla="*/ 0 h 216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638" fill="none" extrusionOk="0">
                  <a:moveTo>
                    <a:pt x="0" y="21637"/>
                  </a:moveTo>
                  <a:cubicBezTo>
                    <a:pt x="0" y="21625"/>
                    <a:pt x="0" y="216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38" stroke="0" extrusionOk="0">
                  <a:moveTo>
                    <a:pt x="0" y="21637"/>
                  </a:moveTo>
                  <a:cubicBezTo>
                    <a:pt x="0" y="21625"/>
                    <a:pt x="0" y="216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lnTo>
                    <a:pt x="0" y="21637"/>
                  </a:lnTo>
                  <a:close/>
                </a:path>
              </a:pathLst>
            </a:custGeom>
            <a:noFill/>
            <a:ln w="28575" cmpd="sng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90" name="Line 21"/>
            <p:cNvSpPr>
              <a:spLocks noChangeShapeType="1"/>
            </p:cNvSpPr>
            <p:nvPr/>
          </p:nvSpPr>
          <p:spPr bwMode="auto">
            <a:xfrm>
              <a:off x="1579" y="590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91" name="Line 22"/>
            <p:cNvSpPr>
              <a:spLocks noChangeShapeType="1"/>
            </p:cNvSpPr>
            <p:nvPr/>
          </p:nvSpPr>
          <p:spPr bwMode="auto">
            <a:xfrm>
              <a:off x="916" y="815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92" name="Rectangle 23"/>
            <p:cNvSpPr>
              <a:spLocks noChangeArrowheads="1"/>
            </p:cNvSpPr>
            <p:nvPr/>
          </p:nvSpPr>
          <p:spPr bwMode="auto">
            <a:xfrm>
              <a:off x="3268" y="1201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1093" name="Rectangle 24"/>
            <p:cNvSpPr>
              <a:spLocks noChangeArrowheads="1"/>
            </p:cNvSpPr>
            <p:nvPr/>
          </p:nvSpPr>
          <p:spPr bwMode="auto">
            <a:xfrm>
              <a:off x="227" y="323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1094" name="Rectangle 25"/>
            <p:cNvSpPr>
              <a:spLocks noChangeArrowheads="1"/>
            </p:cNvSpPr>
            <p:nvPr/>
          </p:nvSpPr>
          <p:spPr bwMode="auto">
            <a:xfrm>
              <a:off x="227" y="1181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o</a:t>
              </a:r>
            </a:p>
          </p:txBody>
        </p:sp>
        <p:grpSp>
          <p:nvGrpSpPr>
            <p:cNvPr id="131095" name="Group 26"/>
            <p:cNvGrpSpPr>
              <a:grpSpLocks/>
            </p:cNvGrpSpPr>
            <p:nvPr/>
          </p:nvGrpSpPr>
          <p:grpSpPr bwMode="auto">
            <a:xfrm>
              <a:off x="2740" y="786"/>
              <a:ext cx="382" cy="875"/>
              <a:chOff x="0" y="0"/>
              <a:chExt cx="309" cy="792"/>
            </a:xfrm>
          </p:grpSpPr>
          <p:sp>
            <p:nvSpPr>
              <p:cNvPr id="131101" name="Arc 27"/>
              <p:cNvSpPr>
                <a:spLocks/>
              </p:cNvSpPr>
              <p:nvPr/>
            </p:nvSpPr>
            <p:spPr bwMode="auto">
              <a:xfrm rot="16200000" flipH="1">
                <a:off x="-319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  <p:sp>
            <p:nvSpPr>
              <p:cNvPr id="131102" name="Arc 28"/>
              <p:cNvSpPr>
                <a:spLocks/>
              </p:cNvSpPr>
              <p:nvPr/>
            </p:nvSpPr>
            <p:spPr bwMode="auto">
              <a:xfrm rot="5400000">
                <a:off x="-165" y="319"/>
                <a:ext cx="791" cy="153"/>
              </a:xfrm>
              <a:custGeom>
                <a:avLst/>
                <a:gdLst>
                  <a:gd name="T0" fmla="*/ 0 w 43200"/>
                  <a:gd name="T1" fmla="*/ 0 h 21638"/>
                  <a:gd name="T2" fmla="*/ 0 w 43200"/>
                  <a:gd name="T3" fmla="*/ 0 h 21638"/>
                  <a:gd name="T4" fmla="*/ 0 w 43200"/>
                  <a:gd name="T5" fmla="*/ 0 h 216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38" fill="none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638" stroke="0" extrusionOk="0">
                    <a:moveTo>
                      <a:pt x="0" y="21637"/>
                    </a:moveTo>
                    <a:cubicBezTo>
                      <a:pt x="0" y="21625"/>
                      <a:pt x="0" y="216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lnTo>
                      <a:pt x="0" y="21637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572"/>
              </a:p>
            </p:txBody>
          </p:sp>
        </p:grpSp>
        <p:sp>
          <p:nvSpPr>
            <p:cNvPr id="131096" name="Line 29"/>
            <p:cNvSpPr>
              <a:spLocks noChangeShapeType="1"/>
            </p:cNvSpPr>
            <p:nvPr/>
          </p:nvSpPr>
          <p:spPr bwMode="auto">
            <a:xfrm>
              <a:off x="2957" y="815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97" name="Freeform 30"/>
            <p:cNvSpPr>
              <a:spLocks/>
            </p:cNvSpPr>
            <p:nvPr/>
          </p:nvSpPr>
          <p:spPr bwMode="auto">
            <a:xfrm flipV="1">
              <a:off x="926" y="1619"/>
              <a:ext cx="2027" cy="311"/>
            </a:xfrm>
            <a:custGeom>
              <a:avLst/>
              <a:gdLst>
                <a:gd name="T0" fmla="*/ 0 w 2027"/>
                <a:gd name="T1" fmla="*/ 311 h 311"/>
                <a:gd name="T2" fmla="*/ 393 w 2027"/>
                <a:gd name="T3" fmla="*/ 156 h 311"/>
                <a:gd name="T4" fmla="*/ 890 w 2027"/>
                <a:gd name="T5" fmla="*/ 22 h 311"/>
                <a:gd name="T6" fmla="*/ 1282 w 2027"/>
                <a:gd name="T7" fmla="*/ 23 h 311"/>
                <a:gd name="T8" fmla="*/ 1541 w 2027"/>
                <a:gd name="T9" fmla="*/ 74 h 311"/>
                <a:gd name="T10" fmla="*/ 2027 w 2027"/>
                <a:gd name="T11" fmla="*/ 281 h 3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27" h="311">
                  <a:moveTo>
                    <a:pt x="0" y="311"/>
                  </a:moveTo>
                  <a:cubicBezTo>
                    <a:pt x="66" y="285"/>
                    <a:pt x="245" y="204"/>
                    <a:pt x="393" y="156"/>
                  </a:cubicBezTo>
                  <a:cubicBezTo>
                    <a:pt x="541" y="108"/>
                    <a:pt x="742" y="44"/>
                    <a:pt x="890" y="22"/>
                  </a:cubicBezTo>
                  <a:cubicBezTo>
                    <a:pt x="1038" y="0"/>
                    <a:pt x="1174" y="14"/>
                    <a:pt x="1282" y="23"/>
                  </a:cubicBezTo>
                  <a:cubicBezTo>
                    <a:pt x="1390" y="32"/>
                    <a:pt x="1417" y="31"/>
                    <a:pt x="1541" y="74"/>
                  </a:cubicBezTo>
                  <a:cubicBezTo>
                    <a:pt x="1665" y="117"/>
                    <a:pt x="1926" y="238"/>
                    <a:pt x="2027" y="281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098" name="Rectangle 31"/>
            <p:cNvSpPr>
              <a:spLocks noChangeArrowheads="1"/>
            </p:cNvSpPr>
            <p:nvPr/>
          </p:nvSpPr>
          <p:spPr bwMode="auto">
            <a:xfrm>
              <a:off x="1995" y="1162"/>
              <a:ext cx="51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x+</a:t>
              </a:r>
              <a:r>
                <a:rPr lang="zh-CN" altLang="zh-CN" sz="2413">
                  <a:latin typeface="Times New Roman" panose="02020603050405020304" pitchFamily="18" charset="0"/>
                </a:rPr>
                <a:t>d</a:t>
              </a:r>
              <a:r>
                <a:rPr lang="zh-CN" altLang="zh-CN" sz="2413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1099" name="Line 32"/>
            <p:cNvSpPr>
              <a:spLocks noChangeShapeType="1"/>
            </p:cNvSpPr>
            <p:nvPr/>
          </p:nvSpPr>
          <p:spPr bwMode="auto">
            <a:xfrm>
              <a:off x="2240" y="538"/>
              <a:ext cx="0" cy="6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572"/>
            </a:p>
          </p:txBody>
        </p:sp>
        <p:sp>
          <p:nvSpPr>
            <p:cNvPr id="131100" name="Text Box 33"/>
            <p:cNvSpPr txBox="1">
              <a:spLocks noChangeArrowheads="1"/>
            </p:cNvSpPr>
            <p:nvPr/>
          </p:nvSpPr>
          <p:spPr bwMode="auto">
            <a:xfrm>
              <a:off x="1823" y="165"/>
              <a:ext cx="68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13" i="1">
                  <a:latin typeface="Times New Roman" panose="02020603050405020304" pitchFamily="18" charset="0"/>
                </a:rPr>
                <a:t>y</a:t>
              </a:r>
              <a:r>
                <a:rPr lang="zh-CN" altLang="zh-CN" sz="2413">
                  <a:latin typeface="Times New Roman" panose="02020603050405020304" pitchFamily="18" charset="0"/>
                </a:rPr>
                <a:t>= </a:t>
              </a:r>
              <a:r>
                <a:rPr lang="zh-CN" altLang="zh-CN" sz="2413" i="1">
                  <a:latin typeface="Times New Roman" panose="02020603050405020304" pitchFamily="18" charset="0"/>
                </a:rPr>
                <a:t>f </a:t>
              </a:r>
              <a:r>
                <a:rPr lang="zh-CN" altLang="zh-CN" sz="2413">
                  <a:latin typeface="Times New Roman" panose="02020603050405020304" pitchFamily="18" charset="0"/>
                </a:rPr>
                <a:t>(</a:t>
              </a:r>
              <a:r>
                <a:rPr lang="zh-CN" altLang="zh-CN" sz="2413" i="1">
                  <a:latin typeface="Times New Roman" panose="02020603050405020304" pitchFamily="18" charset="0"/>
                </a:rPr>
                <a:t>x</a:t>
              </a:r>
              <a:r>
                <a:rPr lang="zh-CN" altLang="zh-CN" sz="2413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360178" y="529192"/>
            <a:ext cx="609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794" b="1" dirty="0" smtClean="0">
                <a:solidFill>
                  <a:srgbClr val="2306F8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794" b="1" dirty="0" smtClean="0">
                <a:solidFill>
                  <a:srgbClr val="2306F8"/>
                </a:solidFill>
                <a:latin typeface="Times New Roman" panose="02020603050405020304" pitchFamily="18" charset="0"/>
              </a:rPr>
              <a:t>求旋转体</a:t>
            </a:r>
            <a:r>
              <a:rPr lang="zh-CN" altLang="zh-CN" sz="2794" b="1" dirty="0" smtClean="0">
                <a:solidFill>
                  <a:srgbClr val="2306F8"/>
                </a:solidFill>
                <a:latin typeface="Times New Roman" panose="02020603050405020304" pitchFamily="18" charset="0"/>
              </a:rPr>
              <a:t>侧面积</a:t>
            </a:r>
            <a:endParaRPr lang="zh-CN" altLang="zh-CN" sz="2794" b="1" dirty="0">
              <a:solidFill>
                <a:srgbClr val="2306F8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7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spcBef>
                <a:spcPct val="20000"/>
              </a:spcBef>
              <a:buChar char="•"/>
              <a:defRPr sz="320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spcBef>
                <a:spcPct val="20000"/>
              </a:spcBef>
              <a:buChar char="–"/>
              <a:defRPr sz="2794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spcBef>
                <a:spcPct val="20000"/>
              </a:spcBef>
              <a:buChar char="•"/>
              <a:defRPr sz="2413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82C0EB-EAA0-490A-A7F2-52A799D9B6BF}" type="slidenum">
              <a:rPr lang="zh-CN" altLang="zh-CN" sz="1397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zh-CN" sz="1397"/>
          </a:p>
        </p:txBody>
      </p:sp>
      <p:graphicFrame>
        <p:nvGraphicFramePr>
          <p:cNvPr id="134147" name="Object 2"/>
          <p:cNvGraphicFramePr>
            <a:graphicFrameLocks noChangeAspect="1"/>
          </p:cNvGraphicFramePr>
          <p:nvPr/>
        </p:nvGraphicFramePr>
        <p:xfrm>
          <a:off x="1097139" y="1360714"/>
          <a:ext cx="6507238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3" imgW="2006600" imgH="1295400" progId="Equation.3">
                  <p:embed/>
                </p:oleObj>
              </mc:Choice>
              <mc:Fallback>
                <p:oleObj r:id="rId3" imgW="20066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39" y="1360714"/>
                        <a:ext cx="6507238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9724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A735C-5198-445A-84D8-1A067A00E2BB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EEAAC-2BB5-43F8-ADCF-D00BF55A82E1}" type="slidenum">
              <a:rPr lang="en-US" altLang="zh-CN">
                <a:solidFill>
                  <a:srgbClr val="0033CC"/>
                </a:solidFill>
              </a:rPr>
              <a:pPr/>
              <a:t>33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4575" y="765175"/>
            <a:ext cx="7797800" cy="12239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章 微分中值定理</a:t>
            </a:r>
            <a:endParaRPr lang="zh-CN" altLang="en-US" sz="4800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35187" y="2101782"/>
            <a:ext cx="5616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罗尔中值定理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087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35187" y="2932214"/>
            <a:ext cx="434125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拉格朗日中值定理</a:t>
            </a:r>
            <a:endParaRPr kumimoji="1" lang="zh-CN" altLang="en-US" sz="3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41537" y="3768599"/>
            <a:ext cx="302839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洛必达法则</a:t>
            </a:r>
            <a:endParaRPr kumimoji="1" lang="zh-CN" altLang="en-US" sz="3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35187" y="4496182"/>
            <a:ext cx="259077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泰勒公式</a:t>
            </a:r>
            <a:endParaRPr kumimoji="1" lang="zh-CN" altLang="en-US" sz="3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35187" y="5257991"/>
            <a:ext cx="390363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34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函数的特性</a:t>
            </a:r>
            <a:endParaRPr kumimoji="1" lang="zh-CN" altLang="en-US" sz="3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35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4935-9AE0-4159-BD7B-C983F86F8E17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579437" y="3564064"/>
            <a:ext cx="5334000" cy="2989036"/>
            <a:chOff x="0" y="0"/>
            <a:chExt cx="3360" cy="1883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0" y="11"/>
              <a:ext cx="3360" cy="1872"/>
            </a:xfrm>
            <a:prstGeom prst="rect">
              <a:avLst/>
            </a:prstGeom>
            <a:solidFill>
              <a:srgbClr val="CCFFFF"/>
            </a:solidFill>
            <a:ln w="9525" cmpd="sng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157" y="1451"/>
              <a:ext cx="309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 flipV="1">
              <a:off x="591" y="58"/>
              <a:ext cx="0" cy="1633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3097" y="1426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389" y="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412" y="1399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87" y="278"/>
              <a:ext cx="86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740" y="1104"/>
              <a:ext cx="7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1209" y="297"/>
              <a:ext cx="0" cy="116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763" y="725"/>
              <a:ext cx="0" cy="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546" y="736"/>
              <a:ext cx="0" cy="72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602" y="1373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2456" y="1406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136" name="Rectangle 16"/>
            <p:cNvSpPr>
              <a:spLocks noChangeArrowheads="1"/>
            </p:cNvSpPr>
            <p:nvPr/>
          </p:nvSpPr>
          <p:spPr bwMode="auto">
            <a:xfrm>
              <a:off x="1106" y="139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1942" y="144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2072" y="1089"/>
              <a:ext cx="0" cy="35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761" y="236"/>
              <a:ext cx="1784" cy="919"/>
            </a:xfrm>
            <a:custGeom>
              <a:avLst/>
              <a:gdLst>
                <a:gd name="T0" fmla="*/ 0 w 1692"/>
                <a:gd name="T1" fmla="*/ 602 h 1134"/>
                <a:gd name="T2" fmla="*/ 468 w 1692"/>
                <a:gd name="T3" fmla="*/ 74 h 1134"/>
                <a:gd name="T4" fmla="*/ 1188 w 1692"/>
                <a:gd name="T5" fmla="*/ 1046 h 1134"/>
                <a:gd name="T6" fmla="*/ 1692 w 1692"/>
                <a:gd name="T7" fmla="*/ 60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2" h="1134">
                  <a:moveTo>
                    <a:pt x="0" y="602"/>
                  </a:moveTo>
                  <a:cubicBezTo>
                    <a:pt x="80" y="514"/>
                    <a:pt x="270" y="0"/>
                    <a:pt x="468" y="74"/>
                  </a:cubicBezTo>
                  <a:cubicBezTo>
                    <a:pt x="666" y="148"/>
                    <a:pt x="984" y="958"/>
                    <a:pt x="1188" y="1046"/>
                  </a:cubicBezTo>
                  <a:cubicBezTo>
                    <a:pt x="1392" y="1134"/>
                    <a:pt x="1587" y="694"/>
                    <a:pt x="1692" y="6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810" y="297"/>
              <a:ext cx="6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=f </a:t>
              </a:r>
              <a:r>
                <a:rPr lang="zh-CN" altLang="zh-CN" sz="2413">
                  <a:solidFill>
                    <a:srgbClr val="000000"/>
                  </a:solidFill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744865" y="547814"/>
            <a:ext cx="50880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罗尔定理 (Rolle)中值定理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254377" y="1143000"/>
            <a:ext cx="39924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(1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 [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)； 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692325" y="1752802"/>
            <a:ext cx="4378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在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内可导；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703413" y="2362100"/>
            <a:ext cx="2667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3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265968" y="2895801"/>
            <a:ext cx="6165470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，使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 =0.</a:t>
            </a:r>
          </a:p>
        </p:txBody>
      </p:sp>
    </p:spTree>
    <p:extLst>
      <p:ext uri="{BB962C8B-B14F-4D97-AF65-F5344CB8AC3E}">
        <p14:creationId xmlns:p14="http://schemas.microsoft.com/office/powerpoint/2010/main" val="41065758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utoUpdateAnimBg="0"/>
      <p:bldP spid="5142" grpId="0" autoUpdateAnimBg="0"/>
      <p:bldP spid="5143" grpId="0" autoUpdateAnimBg="0"/>
      <p:bldP spid="5144" grpId="0" autoUpdateAnimBg="0"/>
      <p:bldP spid="514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B700-C5C2-4BB3-8083-F0EF7719CCD0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05556" y="1209524"/>
            <a:ext cx="65517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微分（拉格朗日</a:t>
            </a:r>
            <a:r>
              <a:rPr lang="zh-CN" altLang="zh-CN" sz="2413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grange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中值定理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74600" y="2127250"/>
            <a:ext cx="410881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      </a:t>
            </a:r>
            <a:r>
              <a:rPr lang="zh-CN" altLang="zh-CN" sz="2794" b="1">
                <a:solidFill>
                  <a:srgbClr val="000000"/>
                </a:solidFill>
              </a:rPr>
              <a:t>(1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00"/>
                </a:solidFill>
              </a:rPr>
              <a:t>C </a:t>
            </a:r>
            <a:r>
              <a:rPr lang="zh-CN" altLang="zh-CN" sz="2794" b="1">
                <a:solidFill>
                  <a:srgbClr val="000000"/>
                </a:solidFill>
              </a:rPr>
              <a:t>( [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]);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816302" y="3101925"/>
            <a:ext cx="42338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内可导，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74599" y="4170338"/>
            <a:ext cx="47131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使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68575" y="5168699"/>
          <a:ext cx="3703663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3" imgW="1649885" imgH="203341" progId="Equation.3">
                  <p:embed/>
                </p:oleObj>
              </mc:Choice>
              <mc:Fallback>
                <p:oleObj r:id="rId3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75" y="5168699"/>
                        <a:ext cx="3703663" cy="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449913" y="2025953"/>
            <a:ext cx="3505099" cy="2819198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5638901" y="1987651"/>
            <a:ext cx="3178175" cy="2859238"/>
            <a:chOff x="0" y="0"/>
            <a:chExt cx="2002" cy="1801"/>
          </a:xfrm>
        </p:grpSpPr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29" y="1504"/>
              <a:ext cx="191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V="1">
              <a:off x="262" y="171"/>
              <a:ext cx="0" cy="157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V="1">
              <a:off x="445" y="585"/>
              <a:ext cx="1285" cy="3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 flipV="1">
              <a:off x="0" y="461"/>
              <a:ext cx="1363" cy="3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7" name="Freeform 13"/>
            <p:cNvSpPr>
              <a:spLocks/>
            </p:cNvSpPr>
            <p:nvPr/>
          </p:nvSpPr>
          <p:spPr bwMode="auto">
            <a:xfrm>
              <a:off x="445" y="581"/>
              <a:ext cx="1267" cy="424"/>
            </a:xfrm>
            <a:custGeom>
              <a:avLst/>
              <a:gdLst>
                <a:gd name="T0" fmla="*/ 0 w 1267"/>
                <a:gd name="T1" fmla="*/ 356 h 424"/>
                <a:gd name="T2" fmla="*/ 156 w 1267"/>
                <a:gd name="T3" fmla="*/ 78 h 424"/>
                <a:gd name="T4" fmla="*/ 478 w 1267"/>
                <a:gd name="T5" fmla="*/ 212 h 424"/>
                <a:gd name="T6" fmla="*/ 978 w 1267"/>
                <a:gd name="T7" fmla="*/ 389 h 424"/>
                <a:gd name="T8" fmla="*/ 1267 w 1267"/>
                <a:gd name="T9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24">
                  <a:moveTo>
                    <a:pt x="0" y="356"/>
                  </a:moveTo>
                  <a:cubicBezTo>
                    <a:pt x="38" y="229"/>
                    <a:pt x="76" y="102"/>
                    <a:pt x="156" y="78"/>
                  </a:cubicBezTo>
                  <a:cubicBezTo>
                    <a:pt x="236" y="54"/>
                    <a:pt x="341" y="160"/>
                    <a:pt x="478" y="212"/>
                  </a:cubicBezTo>
                  <a:cubicBezTo>
                    <a:pt x="615" y="264"/>
                    <a:pt x="847" y="424"/>
                    <a:pt x="978" y="389"/>
                  </a:cubicBezTo>
                  <a:cubicBezTo>
                    <a:pt x="1109" y="354"/>
                    <a:pt x="1188" y="177"/>
                    <a:pt x="1267" y="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445" y="944"/>
              <a:ext cx="0" cy="55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612" y="670"/>
              <a:ext cx="0" cy="8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1716" y="590"/>
              <a:ext cx="0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234" y="816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6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1786" y="143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298" y="140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1610" y="1472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314" y="25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714" y="384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34" y="144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474" y="14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96991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7DC6-E409-4F80-B679-DBB61C66E130}" type="slidenum">
              <a:rPr lang="zh-CN" altLang="zh-CN" smtClean="0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75850"/>
              </p:ext>
            </p:extLst>
          </p:nvPr>
        </p:nvGraphicFramePr>
        <p:xfrm>
          <a:off x="777696" y="379127"/>
          <a:ext cx="7378599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3" imgW="3124517" imgH="419417" progId="Equation.3">
                  <p:embed/>
                </p:oleObj>
              </mc:Choice>
              <mc:Fallback>
                <p:oleObj r:id="rId3" imgW="3124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96" y="379127"/>
                        <a:ext cx="7378599" cy="941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84739"/>
              </p:ext>
            </p:extLst>
          </p:nvPr>
        </p:nvGraphicFramePr>
        <p:xfrm>
          <a:off x="777696" y="1818788"/>
          <a:ext cx="7696603" cy="12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5" imgW="2831188" imgH="444624" progId="Equation.3">
                  <p:embed/>
                </p:oleObj>
              </mc:Choice>
              <mc:Fallback>
                <p:oleObj r:id="rId5" imgW="2831188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96" y="1818788"/>
                        <a:ext cx="7696603" cy="12080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03198"/>
              </p:ext>
            </p:extLst>
          </p:nvPr>
        </p:nvGraphicFramePr>
        <p:xfrm>
          <a:off x="754441" y="3373740"/>
          <a:ext cx="7932460" cy="11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7" imgW="3046995" imgH="444624" progId="Equation.3">
                  <p:embed/>
                </p:oleObj>
              </mc:Choice>
              <mc:Fallback>
                <p:oleObj r:id="rId7" imgW="304699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41" y="3373740"/>
                        <a:ext cx="7932460" cy="1165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11094"/>
              </p:ext>
            </p:extLst>
          </p:nvPr>
        </p:nvGraphicFramePr>
        <p:xfrm>
          <a:off x="521103" y="4944409"/>
          <a:ext cx="8622897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9" imgW="4151415" imgH="635042" progId="Equation.3">
                  <p:embed/>
                </p:oleObj>
              </mc:Choice>
              <mc:Fallback>
                <p:oleObj r:id="rId9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3" y="4944409"/>
                        <a:ext cx="8622897" cy="147965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7168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7DC6-E409-4F80-B679-DBB61C66E130}" type="slidenum">
              <a:rPr lang="zh-CN" altLang="zh-CN" smtClean="0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57798"/>
              </p:ext>
            </p:extLst>
          </p:nvPr>
        </p:nvGraphicFramePr>
        <p:xfrm>
          <a:off x="910216" y="2649925"/>
          <a:ext cx="7269742" cy="84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3594417" imgH="419417" progId="Equation.3">
                  <p:embed/>
                </p:oleObj>
              </mc:Choice>
              <mc:Fallback>
                <p:oleObj r:id="rId3" imgW="3594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16" y="2649925"/>
                        <a:ext cx="7269742" cy="84364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92586"/>
              </p:ext>
            </p:extLst>
          </p:nvPr>
        </p:nvGraphicFramePr>
        <p:xfrm>
          <a:off x="910216" y="1002599"/>
          <a:ext cx="5038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2666880" imgH="393480" progId="Equation.DSMT4">
                  <p:embed/>
                </p:oleObj>
              </mc:Choice>
              <mc:Fallback>
                <p:oleObj name="Equation" r:id="rId5" imgW="266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16" y="1002599"/>
                        <a:ext cx="5038725" cy="742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2881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A735C-5198-445A-84D8-1A067A00E2BB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EEAAC-2BB5-43F8-ADCF-D00BF55A82E1}" type="slidenum">
              <a:rPr lang="en-US" altLang="zh-CN">
                <a:solidFill>
                  <a:srgbClr val="0033CC"/>
                </a:solidFill>
              </a:rPr>
              <a:pPr/>
              <a:t>3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4575" y="765175"/>
            <a:ext cx="8783638" cy="12239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章 向量代数与解析几何</a:t>
            </a:r>
            <a:endParaRPr lang="zh-CN" altLang="en-US" sz="4800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41538" y="2636838"/>
            <a:ext cx="5616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3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两向量的数量积</a:t>
            </a:r>
          </a:p>
        </p:txBody>
      </p:sp>
      <p:sp>
        <p:nvSpPr>
          <p:cNvPr id="46087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41538" y="3529013"/>
            <a:ext cx="3867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3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、两向量的向量积</a:t>
            </a:r>
          </a:p>
        </p:txBody>
      </p:sp>
    </p:spTree>
    <p:extLst>
      <p:ext uri="{BB962C8B-B14F-4D97-AF65-F5344CB8AC3E}">
        <p14:creationId xmlns:p14="http://schemas.microsoft.com/office/powerpoint/2010/main" val="359631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19A8E-D876-4D46-A93B-854B4085259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41F97-215D-4DD9-9C32-2FA71187371D}" type="slidenum">
              <a:rPr lang="en-US" altLang="zh-CN">
                <a:solidFill>
                  <a:srgbClr val="0033CC"/>
                </a:solidFill>
              </a:rPr>
              <a:pPr/>
              <a:t>39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28675" y="1123950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839075" y="11239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608013" y="3468688"/>
            <a:ext cx="592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720850" y="35115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为非零向量时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116013" y="4230688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2311200" imgH="927000" progId="Equation.3">
                  <p:embed/>
                </p:oleObj>
              </mc:Choice>
              <mc:Fallback>
                <p:oleObj name="Equation" r:id="rId3" imgW="2311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30688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519488" y="4230688"/>
          <a:ext cx="460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5" imgW="4609800" imgH="927000" progId="Equation.3">
                  <p:embed/>
                </p:oleObj>
              </mc:Choice>
              <mc:Fallback>
                <p:oleObj name="Equation" r:id="rId5" imgW="4609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30688"/>
                        <a:ext cx="460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4398963" y="4154488"/>
          <a:ext cx="27924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7" imgW="2793960" imgH="495000" progId="Equation.3">
                  <p:embed/>
                </p:oleObj>
              </mc:Choice>
              <mc:Fallback>
                <p:oleObj name="Equation" r:id="rId7" imgW="2793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154488"/>
                        <a:ext cx="27924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824288" y="4764088"/>
          <a:ext cx="2182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9" imgW="2184120" imgH="609480" progId="Equation.3">
                  <p:embed/>
                </p:oleObj>
              </mc:Choice>
              <mc:Fallback>
                <p:oleObj name="Equation" r:id="rId9" imgW="21841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764088"/>
                        <a:ext cx="2182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6056313" y="4764088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1" imgW="2133360" imgH="609480" progId="Equation.3">
                  <p:embed/>
                </p:oleObj>
              </mc:Choice>
              <mc:Fallback>
                <p:oleObj name="Equation" r:id="rId11" imgW="21333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764088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8" name="Group 24"/>
          <p:cNvGrpSpPr>
            <a:grpSpLocks/>
          </p:cNvGrpSpPr>
          <p:nvPr/>
        </p:nvGrpSpPr>
        <p:grpSpPr bwMode="auto">
          <a:xfrm>
            <a:off x="1362075" y="1184275"/>
            <a:ext cx="3200400" cy="534988"/>
            <a:chOff x="624" y="623"/>
            <a:chExt cx="2016" cy="337"/>
          </a:xfrm>
        </p:grpSpPr>
        <p:grpSp>
          <p:nvGrpSpPr>
            <p:cNvPr id="47129" name="Group 25"/>
            <p:cNvGrpSpPr>
              <a:grpSpLocks/>
            </p:cNvGrpSpPr>
            <p:nvPr/>
          </p:nvGrpSpPr>
          <p:grpSpPr bwMode="auto">
            <a:xfrm>
              <a:off x="624" y="623"/>
              <a:ext cx="2016" cy="337"/>
              <a:chOff x="624" y="623"/>
              <a:chExt cx="2016" cy="337"/>
            </a:xfrm>
          </p:grpSpPr>
          <p:graphicFrame>
            <p:nvGraphicFramePr>
              <p:cNvPr id="47130" name="Object 26"/>
              <p:cNvGraphicFramePr>
                <a:graphicFrameLocks noChangeAspect="1"/>
              </p:cNvGraphicFramePr>
              <p:nvPr/>
            </p:nvGraphicFramePr>
            <p:xfrm>
              <a:off x="624" y="648"/>
              <a:ext cx="201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" name="Equation" r:id="rId13" imgW="3200400" imgH="495000" progId="Equation.3">
                      <p:embed/>
                    </p:oleObj>
                  </mc:Choice>
                  <mc:Fallback>
                    <p:oleObj name="Equation" r:id="rId13" imgW="3200400" imgH="495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648"/>
                            <a:ext cx="201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1" name="Line 2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7132" name="Line 28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7133" name="Line 29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7134" name="Line 30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7135" name="Group 31"/>
          <p:cNvGrpSpPr>
            <a:grpSpLocks/>
          </p:cNvGrpSpPr>
          <p:nvPr/>
        </p:nvGrpSpPr>
        <p:grpSpPr bwMode="auto">
          <a:xfrm>
            <a:off x="4702175" y="1184275"/>
            <a:ext cx="3136900" cy="534988"/>
            <a:chOff x="2688" y="623"/>
            <a:chExt cx="1976" cy="337"/>
          </a:xfrm>
        </p:grpSpPr>
        <p:graphicFrame>
          <p:nvGraphicFramePr>
            <p:cNvPr id="47136" name="Object 32"/>
            <p:cNvGraphicFramePr>
              <a:graphicFrameLocks noChangeAspect="1"/>
            </p:cNvGraphicFramePr>
            <p:nvPr/>
          </p:nvGraphicFramePr>
          <p:xfrm>
            <a:off x="2688" y="648"/>
            <a:ext cx="19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15" imgW="3136680" imgH="495000" progId="Equation.3">
                    <p:embed/>
                  </p:oleObj>
                </mc:Choice>
                <mc:Fallback>
                  <p:oleObj name="Equation" r:id="rId15" imgW="31366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48"/>
                          <a:ext cx="19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38" name="Line 34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39" name="Line 35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40" name="Line 36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7183" name="Group 79"/>
          <p:cNvGrpSpPr>
            <a:grpSpLocks/>
          </p:cNvGrpSpPr>
          <p:nvPr/>
        </p:nvGrpSpPr>
        <p:grpSpPr bwMode="auto">
          <a:xfrm>
            <a:off x="2436813" y="4230688"/>
            <a:ext cx="735012" cy="457200"/>
            <a:chOff x="1536" y="3216"/>
            <a:chExt cx="463" cy="288"/>
          </a:xfrm>
        </p:grpSpPr>
        <p:graphicFrame>
          <p:nvGraphicFramePr>
            <p:cNvPr id="47184" name="Object 80"/>
            <p:cNvGraphicFramePr>
              <a:graphicFrameLocks noChangeAspect="1"/>
            </p:cNvGraphicFramePr>
            <p:nvPr/>
          </p:nvGraphicFramePr>
          <p:xfrm>
            <a:off x="1536" y="3248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" name="Equation" r:id="rId17" imgW="685800" imgH="406080" progId="Equation.3">
                    <p:embed/>
                  </p:oleObj>
                </mc:Choice>
                <mc:Fallback>
                  <p:oleObj name="Equation" r:id="rId17" imgW="6858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48"/>
                          <a:ext cx="4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85" name="Line 81"/>
            <p:cNvSpPr>
              <a:spLocks noChangeShapeType="1"/>
            </p:cNvSpPr>
            <p:nvPr/>
          </p:nvSpPr>
          <p:spPr bwMode="auto">
            <a:xfrm>
              <a:off x="1536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86" name="Line 82"/>
            <p:cNvSpPr>
              <a:spLocks noChangeShapeType="1"/>
            </p:cNvSpPr>
            <p:nvPr/>
          </p:nvSpPr>
          <p:spPr bwMode="auto">
            <a:xfrm>
              <a:off x="1854" y="32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7187" name="Group 83"/>
          <p:cNvGrpSpPr>
            <a:grpSpLocks/>
          </p:cNvGrpSpPr>
          <p:nvPr/>
        </p:nvGrpSpPr>
        <p:grpSpPr bwMode="auto">
          <a:xfrm>
            <a:off x="2335213" y="4764088"/>
            <a:ext cx="935037" cy="471487"/>
            <a:chOff x="1488" y="3600"/>
            <a:chExt cx="589" cy="297"/>
          </a:xfrm>
        </p:grpSpPr>
        <p:graphicFrame>
          <p:nvGraphicFramePr>
            <p:cNvPr id="47188" name="Object 84"/>
            <p:cNvGraphicFramePr>
              <a:graphicFrameLocks noChangeAspect="1"/>
            </p:cNvGraphicFramePr>
            <p:nvPr/>
          </p:nvGraphicFramePr>
          <p:xfrm>
            <a:off x="1488" y="3600"/>
            <a:ext cx="58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" name="Equation" r:id="rId19" imgW="927000" imgH="469800" progId="Equation.3">
                    <p:embed/>
                  </p:oleObj>
                </mc:Choice>
                <mc:Fallback>
                  <p:oleObj name="Equation" r:id="rId19" imgW="927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600"/>
                          <a:ext cx="58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89" name="Line 85"/>
            <p:cNvSpPr>
              <a:spLocks noChangeShapeType="1"/>
            </p:cNvSpPr>
            <p:nvPr/>
          </p:nvSpPr>
          <p:spPr bwMode="auto">
            <a:xfrm>
              <a:off x="1536" y="36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90" name="Line 86"/>
            <p:cNvSpPr>
              <a:spLocks noChangeShapeType="1"/>
            </p:cNvSpPr>
            <p:nvPr/>
          </p:nvSpPr>
          <p:spPr bwMode="auto">
            <a:xfrm>
              <a:off x="1858" y="36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7191" name="Group 87"/>
          <p:cNvGrpSpPr>
            <a:grpSpLocks/>
          </p:cNvGrpSpPr>
          <p:nvPr/>
        </p:nvGrpSpPr>
        <p:grpSpPr bwMode="auto">
          <a:xfrm>
            <a:off x="1085850" y="3544888"/>
            <a:ext cx="712788" cy="457200"/>
            <a:chOff x="560" y="2640"/>
            <a:chExt cx="449" cy="288"/>
          </a:xfrm>
        </p:grpSpPr>
        <p:graphicFrame>
          <p:nvGraphicFramePr>
            <p:cNvPr id="47192" name="Object 88"/>
            <p:cNvGraphicFramePr>
              <a:graphicFrameLocks noChangeAspect="1"/>
            </p:cNvGraphicFramePr>
            <p:nvPr/>
          </p:nvGraphicFramePr>
          <p:xfrm>
            <a:off x="560" y="2672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" name="Equation" r:id="rId21" imgW="711000" imgH="406080" progId="Equation.3">
                    <p:embed/>
                  </p:oleObj>
                </mc:Choice>
                <mc:Fallback>
                  <p:oleObj name="Equation" r:id="rId21" imgW="7110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2672"/>
                          <a:ext cx="4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93" name="Line 89"/>
            <p:cNvSpPr>
              <a:spLocks noChangeShapeType="1"/>
            </p:cNvSpPr>
            <p:nvPr/>
          </p:nvSpPr>
          <p:spPr bwMode="auto">
            <a:xfrm>
              <a:off x="576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94" name="Line 90"/>
            <p:cNvSpPr>
              <a:spLocks noChangeShapeType="1"/>
            </p:cNvSpPr>
            <p:nvPr/>
          </p:nvSpPr>
          <p:spPr bwMode="auto">
            <a:xfrm>
              <a:off x="86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7195" name="Text Box 91"/>
          <p:cNvSpPr txBox="1">
            <a:spLocks noChangeArrowheads="1"/>
          </p:cNvSpPr>
          <p:nvPr/>
        </p:nvSpPr>
        <p:spPr bwMode="auto">
          <a:xfrm>
            <a:off x="681038" y="2781300"/>
            <a:ext cx="713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两向量夹角的余弦的坐标表示</a:t>
            </a:r>
            <a:r>
              <a:rPr kumimoji="1" lang="zh-CN" altLang="en-US" sz="32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7197" name="Rectangle 93"/>
          <p:cNvSpPr>
            <a:spLocks noChangeArrowheads="1"/>
          </p:cNvSpPr>
          <p:nvPr/>
        </p:nvSpPr>
        <p:spPr bwMode="auto">
          <a:xfrm>
            <a:off x="539750" y="547688"/>
            <a:ext cx="434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数量积的坐标表示</a:t>
            </a:r>
          </a:p>
        </p:txBody>
      </p:sp>
      <p:grpSp>
        <p:nvGrpSpPr>
          <p:cNvPr id="47198" name="Group 94"/>
          <p:cNvGrpSpPr>
            <a:grpSpLocks/>
          </p:cNvGrpSpPr>
          <p:nvPr/>
        </p:nvGrpSpPr>
        <p:grpSpPr bwMode="auto">
          <a:xfrm>
            <a:off x="2268538" y="1984375"/>
            <a:ext cx="3657600" cy="508000"/>
            <a:chOff x="1440" y="3696"/>
            <a:chExt cx="2304" cy="320"/>
          </a:xfrm>
        </p:grpSpPr>
        <p:graphicFrame>
          <p:nvGraphicFramePr>
            <p:cNvPr id="47199" name="Object 95"/>
            <p:cNvGraphicFramePr>
              <a:graphicFrameLocks noChangeAspect="1"/>
            </p:cNvGraphicFramePr>
            <p:nvPr/>
          </p:nvGraphicFramePr>
          <p:xfrm>
            <a:off x="1440" y="3704"/>
            <a:ext cx="230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" name="Equation" r:id="rId23" imgW="3657600" imgH="495000" progId="Equation.3">
                    <p:embed/>
                  </p:oleObj>
                </mc:Choice>
                <mc:Fallback>
                  <p:oleObj name="Equation" r:id="rId23" imgW="36576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704"/>
                          <a:ext cx="230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0" name="Line 96"/>
            <p:cNvSpPr>
              <a:spLocks noChangeShapeType="1"/>
            </p:cNvSpPr>
            <p:nvPr/>
          </p:nvSpPr>
          <p:spPr bwMode="auto">
            <a:xfrm>
              <a:off x="1440" y="37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201" name="Line 97"/>
            <p:cNvSpPr>
              <a:spLocks noChangeShapeType="1"/>
            </p:cNvSpPr>
            <p:nvPr/>
          </p:nvSpPr>
          <p:spPr bwMode="auto">
            <a:xfrm>
              <a:off x="1680" y="3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244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build="p" autoUpdateAnimBg="0"/>
      <p:bldP spid="47112" grpId="0" build="p" autoUpdateAnimBg="0"/>
      <p:bldP spid="47113" grpId="0" build="p" autoUpdateAnimBg="0" advAuto="0"/>
      <p:bldP spid="4719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AE125B-A6F9-463D-A9FD-B0CE4ACC40E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36440" y="1670253"/>
          <a:ext cx="6053557" cy="127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4" imgW="2298700" imgH="482600" progId="Equation.3">
                  <p:embed/>
                </p:oleObj>
              </mc:Choice>
              <mc:Fallback>
                <p:oleObj r:id="rId4" imgW="2298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0" y="1670253"/>
                        <a:ext cx="6053557" cy="127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70016" y="602555"/>
            <a:ext cx="36446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逼定理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219593" y="3215994"/>
          <a:ext cx="5023212" cy="7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6" imgW="1460500" imgH="228600" progId="Equation.3">
                  <p:embed/>
                </p:oleObj>
              </mc:Choice>
              <mc:Fallback>
                <p:oleObj r:id="rId6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93" y="3215994"/>
                        <a:ext cx="5023212" cy="7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484521" y="4564292"/>
          <a:ext cx="6696578" cy="12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8" imgW="2538898" imgH="482391" progId="Equation.3">
                  <p:embed/>
                </p:oleObj>
              </mc:Choice>
              <mc:Fallback>
                <p:oleObj r:id="rId8" imgW="253889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21" y="4564292"/>
                        <a:ext cx="6696578" cy="12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73895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2FB58-9257-4B13-8EDE-D7671ECAA92E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8D64A-64D9-4A44-9683-6524A4E85EAF}" type="slidenum">
              <a:rPr lang="en-US" altLang="zh-CN">
                <a:solidFill>
                  <a:srgbClr val="0033CC"/>
                </a:solidFill>
              </a:rPr>
              <a:pPr/>
              <a:t>4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657600" y="10017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066800" y="1905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向量</a:t>
            </a:r>
          </a:p>
        </p:txBody>
      </p:sp>
      <p:sp>
        <p:nvSpPr>
          <p:cNvPr id="48132" name="AutoShape 4"/>
          <p:cNvSpPr>
            <a:spLocks/>
          </p:cNvSpPr>
          <p:nvPr/>
        </p:nvSpPr>
        <p:spPr bwMode="auto">
          <a:xfrm>
            <a:off x="2303463" y="18097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438400" y="1574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方向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181600" y="2895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181600" y="1600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且符合右手规则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573338" y="2209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模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810000" y="2895600"/>
            <a:ext cx="1430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向量积</a:t>
            </a:r>
            <a:r>
              <a:rPr kumimoji="1" lang="zh-CN" altLang="en-US" sz="280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8139" name="Group 11"/>
          <p:cNvGrpSpPr>
            <a:grpSpLocks/>
          </p:cNvGrpSpPr>
          <p:nvPr/>
        </p:nvGrpSpPr>
        <p:grpSpPr bwMode="auto">
          <a:xfrm>
            <a:off x="685800" y="1077913"/>
            <a:ext cx="2976563" cy="446087"/>
            <a:chOff x="621" y="624"/>
            <a:chExt cx="1875" cy="281"/>
          </a:xfrm>
        </p:grpSpPr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621" y="624"/>
            <a:ext cx="187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" name="Equation" r:id="rId3" imgW="2946240" imgH="444240" progId="Equation.3">
                    <p:embed/>
                  </p:oleObj>
                </mc:Choice>
                <mc:Fallback>
                  <p:oleObj name="Equation" r:id="rId3" imgW="29462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624"/>
                          <a:ext cx="187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>
              <a:off x="912" y="6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42" name="Line 14"/>
            <p:cNvSpPr>
              <a:spLocks noChangeShapeType="1"/>
            </p:cNvSpPr>
            <p:nvPr/>
          </p:nvSpPr>
          <p:spPr bwMode="auto">
            <a:xfrm>
              <a:off x="120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1905000" y="2057400"/>
            <a:ext cx="266700" cy="393700"/>
            <a:chOff x="504" y="3168"/>
            <a:chExt cx="168" cy="248"/>
          </a:xfrm>
        </p:grpSpPr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504" y="321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5" imgW="266400" imgH="317160" progId="Equation.3">
                    <p:embed/>
                  </p:oleObj>
                </mc:Choice>
                <mc:Fallback>
                  <p:oleObj name="Equation" r:id="rId5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7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1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Line 17"/>
            <p:cNvSpPr>
              <a:spLocks noChangeShapeType="1"/>
            </p:cNvSpPr>
            <p:nvPr/>
          </p:nvSpPr>
          <p:spPr bwMode="auto">
            <a:xfrm>
              <a:off x="5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3505200" y="1600200"/>
            <a:ext cx="914400" cy="519113"/>
            <a:chOff x="2304" y="960"/>
            <a:chExt cx="576" cy="327"/>
          </a:xfrm>
        </p:grpSpPr>
        <p:graphicFrame>
          <p:nvGraphicFramePr>
            <p:cNvPr id="48147" name="Object 19"/>
            <p:cNvGraphicFramePr>
              <a:graphicFrameLocks noChangeAspect="1"/>
            </p:cNvGraphicFramePr>
            <p:nvPr/>
          </p:nvGraphicFramePr>
          <p:xfrm>
            <a:off x="2323" y="1079"/>
            <a:ext cx="5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7" imgW="863280" imgH="317160" progId="Equation.3">
                    <p:embed/>
                  </p:oleObj>
                </mc:Choice>
                <mc:Fallback>
                  <p:oleObj name="Equation" r:id="rId7" imgW="863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1079"/>
                          <a:ext cx="5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240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0033CC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48149" name="Line 21"/>
            <p:cNvSpPr>
              <a:spLocks noChangeShapeType="1"/>
            </p:cNvSpPr>
            <p:nvPr/>
          </p:nvSpPr>
          <p:spPr bwMode="auto">
            <a:xfrm>
              <a:off x="230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50" name="Line 22"/>
            <p:cNvSpPr>
              <a:spLocks noChangeShapeType="1"/>
            </p:cNvSpPr>
            <p:nvPr/>
          </p:nvSpPr>
          <p:spPr bwMode="auto">
            <a:xfrm>
              <a:off x="2640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51" name="Group 23"/>
          <p:cNvGrpSpPr>
            <a:grpSpLocks/>
          </p:cNvGrpSpPr>
          <p:nvPr/>
        </p:nvGrpSpPr>
        <p:grpSpPr bwMode="auto">
          <a:xfrm>
            <a:off x="4495800" y="1600200"/>
            <a:ext cx="914400" cy="519113"/>
            <a:chOff x="3024" y="960"/>
            <a:chExt cx="576" cy="327"/>
          </a:xfrm>
        </p:grpSpPr>
        <p:graphicFrame>
          <p:nvGraphicFramePr>
            <p:cNvPr id="48152" name="Object 24"/>
            <p:cNvGraphicFramePr>
              <a:graphicFrameLocks noChangeAspect="1"/>
            </p:cNvGraphicFramePr>
            <p:nvPr/>
          </p:nvGraphicFramePr>
          <p:xfrm>
            <a:off x="3024" y="1031"/>
            <a:ext cx="4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9" imgW="723600" imgH="406080" progId="Equation.3">
                    <p:embed/>
                  </p:oleObj>
                </mc:Choice>
                <mc:Fallback>
                  <p:oleObj name="Equation" r:id="rId9" imgW="7236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031"/>
                          <a:ext cx="4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3" name="Text Box 25"/>
            <p:cNvSpPr txBox="1">
              <a:spLocks noChangeArrowheads="1"/>
            </p:cNvSpPr>
            <p:nvPr/>
          </p:nvSpPr>
          <p:spPr bwMode="auto">
            <a:xfrm>
              <a:off x="312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0033CC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02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>
              <a:off x="3360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56" name="Group 28"/>
          <p:cNvGrpSpPr>
            <a:grpSpLocks/>
          </p:cNvGrpSpPr>
          <p:nvPr/>
        </p:nvGrpSpPr>
        <p:grpSpPr bwMode="auto">
          <a:xfrm>
            <a:off x="3367088" y="2273300"/>
            <a:ext cx="800100" cy="469900"/>
            <a:chOff x="1704" y="3312"/>
            <a:chExt cx="504" cy="296"/>
          </a:xfrm>
        </p:grpSpPr>
        <p:graphicFrame>
          <p:nvGraphicFramePr>
            <p:cNvPr id="48157" name="Object 29"/>
            <p:cNvGraphicFramePr>
              <a:graphicFrameLocks noChangeAspect="1"/>
            </p:cNvGraphicFramePr>
            <p:nvPr/>
          </p:nvGraphicFramePr>
          <p:xfrm>
            <a:off x="1704" y="3312"/>
            <a:ext cx="5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11" imgW="799920" imgH="469800" progId="Equation.3">
                    <p:embed/>
                  </p:oleObj>
                </mc:Choice>
                <mc:Fallback>
                  <p:oleObj name="Equation" r:id="rId11" imgW="79992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312"/>
                          <a:ext cx="5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30"/>
            <p:cNvGraphicFramePr>
              <a:graphicFrameLocks noChangeAspect="1"/>
            </p:cNvGraphicFramePr>
            <p:nvPr/>
          </p:nvGraphicFramePr>
          <p:xfrm>
            <a:off x="1769" y="3403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Equation" r:id="rId13" imgW="266400" imgH="317160" progId="Equation.3">
                    <p:embed/>
                  </p:oleObj>
                </mc:Choice>
                <mc:Fallback>
                  <p:oleObj name="Equation" r:id="rId13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4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3403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1776" y="336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60" name="Group 32"/>
          <p:cNvGrpSpPr>
            <a:grpSpLocks/>
          </p:cNvGrpSpPr>
          <p:nvPr/>
        </p:nvGrpSpPr>
        <p:grpSpPr bwMode="auto">
          <a:xfrm>
            <a:off x="4203700" y="2273300"/>
            <a:ext cx="1816100" cy="469900"/>
            <a:chOff x="2648" y="1432"/>
            <a:chExt cx="1144" cy="296"/>
          </a:xfrm>
        </p:grpSpPr>
        <p:grpSp>
          <p:nvGrpSpPr>
            <p:cNvPr id="48161" name="Group 33"/>
            <p:cNvGrpSpPr>
              <a:grpSpLocks/>
            </p:cNvGrpSpPr>
            <p:nvPr/>
          </p:nvGrpSpPr>
          <p:grpSpPr bwMode="auto">
            <a:xfrm>
              <a:off x="2648" y="1432"/>
              <a:ext cx="1144" cy="296"/>
              <a:chOff x="2648" y="1384"/>
              <a:chExt cx="1144" cy="296"/>
            </a:xfrm>
          </p:grpSpPr>
          <p:graphicFrame>
            <p:nvGraphicFramePr>
              <p:cNvPr id="48162" name="Object 34"/>
              <p:cNvGraphicFramePr>
                <a:graphicFrameLocks noChangeAspect="1"/>
              </p:cNvGraphicFramePr>
              <p:nvPr/>
            </p:nvGraphicFramePr>
            <p:xfrm>
              <a:off x="2648" y="1384"/>
              <a:ext cx="114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" name="Equation" r:id="rId15" imgW="1815840" imgH="469800" progId="Equation.3">
                      <p:embed/>
                    </p:oleObj>
                  </mc:Choice>
                  <mc:Fallback>
                    <p:oleObj name="Equation" r:id="rId15" imgW="181584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8" y="1384"/>
                            <a:ext cx="114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3" name="Line 35"/>
              <p:cNvSpPr>
                <a:spLocks noChangeShapeType="1"/>
              </p:cNvSpPr>
              <p:nvPr/>
            </p:nvSpPr>
            <p:spPr bwMode="auto">
              <a:xfrm>
                <a:off x="2736" y="14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164" name="Line 36"/>
              <p:cNvSpPr>
                <a:spLocks noChangeShapeType="1"/>
              </p:cNvSpPr>
              <p:nvPr/>
            </p:nvSpPr>
            <p:spPr bwMode="auto">
              <a:xfrm>
                <a:off x="3072" y="141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48165" name="Object 37"/>
            <p:cNvGraphicFramePr>
              <a:graphicFrameLocks noChangeAspect="1"/>
            </p:cNvGraphicFramePr>
            <p:nvPr/>
          </p:nvGraphicFramePr>
          <p:xfrm>
            <a:off x="2736" y="15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6" name="Object 38"/>
            <p:cNvGraphicFramePr>
              <a:graphicFrameLocks noChangeAspect="1"/>
            </p:cNvGraphicFramePr>
            <p:nvPr/>
          </p:nvGraphicFramePr>
          <p:xfrm>
            <a:off x="3072" y="1497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Equation" r:id="rId19" imgW="215640" imgH="330120" progId="Equation.3">
                    <p:embed/>
                  </p:oleObj>
                </mc:Choice>
                <mc:Fallback>
                  <p:oleObj name="Equation" r:id="rId19" imgW="215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97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6477000" y="2971800"/>
            <a:ext cx="1524000" cy="1905000"/>
            <a:chOff x="4368" y="1728"/>
            <a:chExt cx="960" cy="1200"/>
          </a:xfrm>
        </p:grpSpPr>
        <p:graphicFrame>
          <p:nvGraphicFramePr>
            <p:cNvPr id="48168" name="Object 40"/>
            <p:cNvGraphicFramePr>
              <a:graphicFrameLocks noChangeAspect="1"/>
            </p:cNvGraphicFramePr>
            <p:nvPr/>
          </p:nvGraphicFramePr>
          <p:xfrm>
            <a:off x="4368" y="1968"/>
            <a:ext cx="618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BMP 图象" r:id="rId21" imgW="980952" imgH="1200318" progId="Paint.Picture">
                    <p:embed/>
                  </p:oleObj>
                </mc:Choice>
                <mc:Fallback>
                  <p:oleObj name="BMP 图象" r:id="rId21" imgW="980952" imgH="120031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99"/>
                            </a:clrFrom>
                            <a:clrTo>
                              <a:srgbClr val="000099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618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9" name="Line 41"/>
            <p:cNvSpPr>
              <a:spLocks noChangeShapeType="1"/>
            </p:cNvSpPr>
            <p:nvPr/>
          </p:nvSpPr>
          <p:spPr bwMode="auto">
            <a:xfrm>
              <a:off x="4560" y="2208"/>
              <a:ext cx="57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70" name="Line 42"/>
            <p:cNvSpPr>
              <a:spLocks noChangeShapeType="1"/>
            </p:cNvSpPr>
            <p:nvPr/>
          </p:nvSpPr>
          <p:spPr bwMode="auto">
            <a:xfrm flipV="1">
              <a:off x="4560" y="1824"/>
              <a:ext cx="288" cy="38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48171" name="Group 43"/>
            <p:cNvGrpSpPr>
              <a:grpSpLocks/>
            </p:cNvGrpSpPr>
            <p:nvPr/>
          </p:nvGrpSpPr>
          <p:grpSpPr bwMode="auto">
            <a:xfrm>
              <a:off x="4896" y="1728"/>
              <a:ext cx="144" cy="238"/>
              <a:chOff x="4896" y="1786"/>
              <a:chExt cx="144" cy="238"/>
            </a:xfrm>
          </p:grpSpPr>
          <p:sp>
            <p:nvSpPr>
              <p:cNvPr id="48172" name="Line 44"/>
              <p:cNvSpPr>
                <a:spLocks noChangeShapeType="1"/>
              </p:cNvSpPr>
              <p:nvPr/>
            </p:nvSpPr>
            <p:spPr bwMode="auto">
              <a:xfrm>
                <a:off x="4896" y="178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48173" name="Object 45"/>
              <p:cNvGraphicFramePr>
                <a:graphicFrameLocks noChangeAspect="1"/>
              </p:cNvGraphicFramePr>
              <p:nvPr/>
            </p:nvGraphicFramePr>
            <p:xfrm>
              <a:off x="4898" y="1816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" name="Equation" r:id="rId23" imgW="215640" imgH="330120" progId="Equation.3">
                      <p:embed/>
                    </p:oleObj>
                  </mc:Choice>
                  <mc:Fallback>
                    <p:oleObj name="Equation" r:id="rId23" imgW="21564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1816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560" y="2208"/>
              <a:ext cx="384" cy="7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48175" name="Group 47"/>
            <p:cNvGrpSpPr>
              <a:grpSpLocks/>
            </p:cNvGrpSpPr>
            <p:nvPr/>
          </p:nvGrpSpPr>
          <p:grpSpPr bwMode="auto">
            <a:xfrm>
              <a:off x="5184" y="2160"/>
              <a:ext cx="144" cy="192"/>
              <a:chOff x="5184" y="2160"/>
              <a:chExt cx="144" cy="192"/>
            </a:xfrm>
          </p:grpSpPr>
          <p:graphicFrame>
            <p:nvGraphicFramePr>
              <p:cNvPr id="48176" name="Object 48"/>
              <p:cNvGraphicFramePr>
                <a:graphicFrameLocks noChangeAspect="1"/>
              </p:cNvGraphicFramePr>
              <p:nvPr/>
            </p:nvGraphicFramePr>
            <p:xfrm>
              <a:off x="5184" y="220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1" name="Equation" r:id="rId25" imgW="228600" imgH="241200" progId="Equation.3">
                      <p:embed/>
                    </p:oleObj>
                  </mc:Choice>
                  <mc:Fallback>
                    <p:oleObj name="Equation" r:id="rId2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20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5184" y="216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8178" name="Group 50"/>
            <p:cNvGrpSpPr>
              <a:grpSpLocks/>
            </p:cNvGrpSpPr>
            <p:nvPr/>
          </p:nvGrpSpPr>
          <p:grpSpPr bwMode="auto">
            <a:xfrm>
              <a:off x="4944" y="2640"/>
              <a:ext cx="144" cy="200"/>
              <a:chOff x="4896" y="2640"/>
              <a:chExt cx="144" cy="200"/>
            </a:xfrm>
          </p:grpSpPr>
          <p:graphicFrame>
            <p:nvGraphicFramePr>
              <p:cNvPr id="48179" name="Object 51"/>
              <p:cNvGraphicFramePr>
                <a:graphicFrameLocks noChangeAspect="1"/>
              </p:cNvGraphicFramePr>
              <p:nvPr/>
            </p:nvGraphicFramePr>
            <p:xfrm>
              <a:off x="4896" y="2688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" name="Equation" r:id="rId27" imgW="203040" imgH="241200" progId="Equation.3">
                      <p:embed/>
                    </p:oleObj>
                  </mc:Choice>
                  <mc:Fallback>
                    <p:oleObj name="Equation" r:id="rId27" imgW="2030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lum bright="-8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688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80" name="Line 52"/>
              <p:cNvSpPr>
                <a:spLocks noChangeShapeType="1"/>
              </p:cNvSpPr>
              <p:nvPr/>
            </p:nvSpPr>
            <p:spPr bwMode="auto">
              <a:xfrm>
                <a:off x="4896" y="26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48181" name="Group 53"/>
          <p:cNvGrpSpPr>
            <a:grpSpLocks/>
          </p:cNvGrpSpPr>
          <p:nvPr/>
        </p:nvGrpSpPr>
        <p:grpSpPr bwMode="auto">
          <a:xfrm>
            <a:off x="609600" y="2895600"/>
            <a:ext cx="762000" cy="519113"/>
            <a:chOff x="336" y="2016"/>
            <a:chExt cx="480" cy="327"/>
          </a:xfrm>
        </p:grpSpPr>
        <p:sp>
          <p:nvSpPr>
            <p:cNvPr id="48182" name="Text Box 54"/>
            <p:cNvSpPr txBox="1">
              <a:spLocks noChangeArrowheads="1"/>
            </p:cNvSpPr>
            <p:nvPr/>
          </p:nvSpPr>
          <p:spPr bwMode="auto">
            <a:xfrm>
              <a:off x="336" y="201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</a:p>
          </p:txBody>
        </p:sp>
        <p:grpSp>
          <p:nvGrpSpPr>
            <p:cNvPr id="48183" name="Group 55"/>
            <p:cNvGrpSpPr>
              <a:grpSpLocks/>
            </p:cNvGrpSpPr>
            <p:nvPr/>
          </p:nvGrpSpPr>
          <p:grpSpPr bwMode="auto">
            <a:xfrm>
              <a:off x="672" y="2104"/>
              <a:ext cx="144" cy="188"/>
              <a:chOff x="624" y="2104"/>
              <a:chExt cx="144" cy="188"/>
            </a:xfrm>
          </p:grpSpPr>
          <p:graphicFrame>
            <p:nvGraphicFramePr>
              <p:cNvPr id="48184" name="Object 56"/>
              <p:cNvGraphicFramePr>
                <a:graphicFrameLocks noChangeAspect="1"/>
              </p:cNvGraphicFramePr>
              <p:nvPr/>
            </p:nvGraphicFramePr>
            <p:xfrm>
              <a:off x="632" y="2164"/>
              <a:ext cx="11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" name="Equation" r:id="rId29" imgW="177480" imgH="203040" progId="Equation.DSMT4">
                      <p:embed/>
                    </p:oleObj>
                  </mc:Choice>
                  <mc:Fallback>
                    <p:oleObj name="Equation" r:id="rId29" imgW="177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164"/>
                            <a:ext cx="112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85" name="Line 57"/>
              <p:cNvSpPr>
                <a:spLocks noChangeShapeType="1"/>
              </p:cNvSpPr>
              <p:nvPr/>
            </p:nvSpPr>
            <p:spPr bwMode="auto">
              <a:xfrm>
                <a:off x="624" y="2104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48186" name="Group 58"/>
          <p:cNvGrpSpPr>
            <a:grpSpLocks/>
          </p:cNvGrpSpPr>
          <p:nvPr/>
        </p:nvGrpSpPr>
        <p:grpSpPr bwMode="auto">
          <a:xfrm>
            <a:off x="1447800" y="2971800"/>
            <a:ext cx="2438400" cy="446088"/>
            <a:chOff x="864" y="2064"/>
            <a:chExt cx="1536" cy="281"/>
          </a:xfrm>
        </p:grpSpPr>
        <p:graphicFrame>
          <p:nvGraphicFramePr>
            <p:cNvPr id="48187" name="Object 59"/>
            <p:cNvGraphicFramePr>
              <a:graphicFrameLocks noChangeAspect="1"/>
            </p:cNvGraphicFramePr>
            <p:nvPr/>
          </p:nvGraphicFramePr>
          <p:xfrm>
            <a:off x="864" y="2064"/>
            <a:ext cx="153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" name="Equation" r:id="rId31" imgW="2438280" imgH="444240" progId="Equation.3">
                    <p:embed/>
                  </p:oleObj>
                </mc:Choice>
                <mc:Fallback>
                  <p:oleObj name="Equation" r:id="rId31" imgW="24382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64"/>
                          <a:ext cx="153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8" name="Line 60"/>
            <p:cNvSpPr>
              <a:spLocks noChangeShapeType="1"/>
            </p:cNvSpPr>
            <p:nvPr/>
          </p:nvSpPr>
          <p:spPr bwMode="auto">
            <a:xfrm>
              <a:off x="1595" y="208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89" name="Line 61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90" name="Group 62"/>
          <p:cNvGrpSpPr>
            <a:grpSpLocks/>
          </p:cNvGrpSpPr>
          <p:nvPr/>
        </p:nvGrpSpPr>
        <p:grpSpPr bwMode="auto">
          <a:xfrm>
            <a:off x="2286000" y="3581400"/>
            <a:ext cx="1279525" cy="366713"/>
            <a:chOff x="1536" y="2425"/>
            <a:chExt cx="806" cy="231"/>
          </a:xfrm>
        </p:grpSpPr>
        <p:graphicFrame>
          <p:nvGraphicFramePr>
            <p:cNvPr id="48191" name="Object 63"/>
            <p:cNvGraphicFramePr>
              <a:graphicFrameLocks noChangeAspect="1"/>
            </p:cNvGraphicFramePr>
            <p:nvPr/>
          </p:nvGraphicFramePr>
          <p:xfrm>
            <a:off x="1556" y="2448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Equation" r:id="rId33" imgW="1244520" imgH="330120" progId="Equation.3">
                    <p:embed/>
                  </p:oleObj>
                </mc:Choice>
                <mc:Fallback>
                  <p:oleObj name="Equation" r:id="rId33" imgW="12445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448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2" name="Line 64"/>
            <p:cNvSpPr>
              <a:spLocks noChangeShapeType="1"/>
            </p:cNvSpPr>
            <p:nvPr/>
          </p:nvSpPr>
          <p:spPr bwMode="auto">
            <a:xfrm>
              <a:off x="153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93" name="Line 65"/>
            <p:cNvSpPr>
              <a:spLocks noChangeShapeType="1"/>
            </p:cNvSpPr>
            <p:nvPr/>
          </p:nvSpPr>
          <p:spPr bwMode="auto">
            <a:xfrm>
              <a:off x="190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94" name="Line 66"/>
            <p:cNvSpPr>
              <a:spLocks noChangeShapeType="1"/>
            </p:cNvSpPr>
            <p:nvPr/>
          </p:nvSpPr>
          <p:spPr bwMode="auto">
            <a:xfrm>
              <a:off x="2198" y="242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8195" name="Group 67"/>
          <p:cNvGrpSpPr>
            <a:grpSpLocks/>
          </p:cNvGrpSpPr>
          <p:nvPr/>
        </p:nvGrpSpPr>
        <p:grpSpPr bwMode="auto">
          <a:xfrm>
            <a:off x="7696200" y="4357688"/>
            <a:ext cx="990600" cy="366712"/>
            <a:chOff x="4464" y="3216"/>
            <a:chExt cx="624" cy="231"/>
          </a:xfrm>
        </p:grpSpPr>
        <p:graphicFrame>
          <p:nvGraphicFramePr>
            <p:cNvPr id="48196" name="Object 68"/>
            <p:cNvGraphicFramePr>
              <a:graphicFrameLocks noChangeAspect="1"/>
            </p:cNvGraphicFramePr>
            <p:nvPr/>
          </p:nvGraphicFramePr>
          <p:xfrm>
            <a:off x="4464" y="3239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" name="Equation" r:id="rId35" imgW="990360" imgH="330120" progId="Equation.3">
                    <p:embed/>
                  </p:oleObj>
                </mc:Choice>
                <mc:Fallback>
                  <p:oleObj name="Equation" r:id="rId35" imgW="9903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4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239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7" name="Line 69"/>
            <p:cNvSpPr>
              <a:spLocks noChangeShapeType="1"/>
            </p:cNvSpPr>
            <p:nvPr/>
          </p:nvSpPr>
          <p:spPr bwMode="auto">
            <a:xfrm>
              <a:off x="4644" y="3239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198" name="Line 70"/>
            <p:cNvSpPr>
              <a:spLocks noChangeShapeType="1"/>
            </p:cNvSpPr>
            <p:nvPr/>
          </p:nvSpPr>
          <p:spPr bwMode="auto">
            <a:xfrm>
              <a:off x="4934" y="32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8224" name="Rectangle 96"/>
          <p:cNvSpPr>
            <a:spLocks noChangeArrowheads="1"/>
          </p:cNvSpPr>
          <p:nvPr/>
        </p:nvSpPr>
        <p:spPr bwMode="auto">
          <a:xfrm>
            <a:off x="692150" y="404813"/>
            <a:ext cx="3592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向量积的定义</a:t>
            </a:r>
          </a:p>
        </p:txBody>
      </p:sp>
      <p:grpSp>
        <p:nvGrpSpPr>
          <p:cNvPr id="48225" name="Group 97"/>
          <p:cNvGrpSpPr>
            <a:grpSpLocks/>
          </p:cNvGrpSpPr>
          <p:nvPr/>
        </p:nvGrpSpPr>
        <p:grpSpPr bwMode="auto">
          <a:xfrm>
            <a:off x="2411413" y="4508500"/>
            <a:ext cx="2717800" cy="1600200"/>
            <a:chOff x="472" y="1128"/>
            <a:chExt cx="1712" cy="1008"/>
          </a:xfrm>
        </p:grpSpPr>
        <p:grpSp>
          <p:nvGrpSpPr>
            <p:cNvPr id="48226" name="Group 98"/>
            <p:cNvGrpSpPr>
              <a:grpSpLocks/>
            </p:cNvGrpSpPr>
            <p:nvPr/>
          </p:nvGrpSpPr>
          <p:grpSpPr bwMode="auto">
            <a:xfrm>
              <a:off x="1152" y="1128"/>
              <a:ext cx="1032" cy="960"/>
              <a:chOff x="1176" y="1128"/>
              <a:chExt cx="1032" cy="960"/>
            </a:xfrm>
          </p:grpSpPr>
          <p:graphicFrame>
            <p:nvGraphicFramePr>
              <p:cNvPr id="48227" name="Object 99"/>
              <p:cNvGraphicFramePr>
                <a:graphicFrameLocks noChangeAspect="1"/>
              </p:cNvGraphicFramePr>
              <p:nvPr/>
            </p:nvGraphicFramePr>
            <p:xfrm>
              <a:off x="1176" y="1144"/>
              <a:ext cx="1032" cy="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" name="Equation" r:id="rId37" imgW="1638000" imgH="1498320" progId="Equation.3">
                      <p:embed/>
                    </p:oleObj>
                  </mc:Choice>
                  <mc:Fallback>
                    <p:oleObj name="Equation" r:id="rId37" imgW="1638000" imgH="1498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6" y="1144"/>
                            <a:ext cx="1032" cy="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28" name="Line 100"/>
              <p:cNvSpPr>
                <a:spLocks noChangeShapeType="1"/>
              </p:cNvSpPr>
              <p:nvPr/>
            </p:nvSpPr>
            <p:spPr bwMode="auto">
              <a:xfrm>
                <a:off x="1269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229" name="Line 101"/>
              <p:cNvSpPr>
                <a:spLocks noChangeShapeType="1"/>
              </p:cNvSpPr>
              <p:nvPr/>
            </p:nvSpPr>
            <p:spPr bwMode="auto">
              <a:xfrm>
                <a:off x="1623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230" name="Line 102"/>
              <p:cNvSpPr>
                <a:spLocks noChangeShapeType="1"/>
              </p:cNvSpPr>
              <p:nvPr/>
            </p:nvSpPr>
            <p:spPr bwMode="auto">
              <a:xfrm>
                <a:off x="1931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48231" name="Object 103"/>
            <p:cNvGraphicFramePr>
              <a:graphicFrameLocks noChangeAspect="1"/>
            </p:cNvGraphicFramePr>
            <p:nvPr/>
          </p:nvGraphicFramePr>
          <p:xfrm>
            <a:off x="1252" y="1448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" name="Equation" r:id="rId39" imgW="355320" imgH="444240" progId="Equation.3">
                    <p:embed/>
                  </p:oleObj>
                </mc:Choice>
                <mc:Fallback>
                  <p:oleObj name="Equation" r:id="rId39" imgW="355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1448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2" name="Object 104"/>
            <p:cNvGraphicFramePr>
              <a:graphicFrameLocks noChangeAspect="1"/>
            </p:cNvGraphicFramePr>
            <p:nvPr/>
          </p:nvGraphicFramePr>
          <p:xfrm>
            <a:off x="1572" y="144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" name="Equation" r:id="rId41" imgW="380880" imgH="495000" progId="Equation.3">
                    <p:embed/>
                  </p:oleObj>
                </mc:Choice>
                <mc:Fallback>
                  <p:oleObj name="Equation" r:id="rId41" imgW="3808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440"/>
                          <a:ext cx="2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3" name="Object 105"/>
            <p:cNvGraphicFramePr>
              <a:graphicFrameLocks noChangeAspect="1"/>
            </p:cNvGraphicFramePr>
            <p:nvPr/>
          </p:nvGraphicFramePr>
          <p:xfrm>
            <a:off x="1876" y="1448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" name="Equation" r:id="rId43" imgW="355320" imgH="444240" progId="Equation.3">
                    <p:embed/>
                  </p:oleObj>
                </mc:Choice>
                <mc:Fallback>
                  <p:oleObj name="Equation" r:id="rId43" imgW="355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1448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4" name="Object 106"/>
            <p:cNvGraphicFramePr>
              <a:graphicFrameLocks noChangeAspect="1"/>
            </p:cNvGraphicFramePr>
            <p:nvPr/>
          </p:nvGraphicFramePr>
          <p:xfrm>
            <a:off x="1284" y="1832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Equation" r:id="rId45" imgW="330120" imgH="444240" progId="Equation.3">
                    <p:embed/>
                  </p:oleObj>
                </mc:Choice>
                <mc:Fallback>
                  <p:oleObj name="Equation" r:id="rId45" imgW="330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832"/>
                          <a:ext cx="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5" name="Object 107"/>
            <p:cNvGraphicFramePr>
              <a:graphicFrameLocks noChangeAspect="1"/>
            </p:cNvGraphicFramePr>
            <p:nvPr/>
          </p:nvGraphicFramePr>
          <p:xfrm>
            <a:off x="1572" y="1824"/>
            <a:ext cx="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47" imgW="342720" imgH="495000" progId="Equation.3">
                    <p:embed/>
                  </p:oleObj>
                </mc:Choice>
                <mc:Fallback>
                  <p:oleObj name="Equation" r:id="rId47" imgW="34272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24"/>
                          <a:ext cx="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6" name="Object 108"/>
            <p:cNvGraphicFramePr>
              <a:graphicFrameLocks noChangeAspect="1"/>
            </p:cNvGraphicFramePr>
            <p:nvPr/>
          </p:nvGraphicFramePr>
          <p:xfrm>
            <a:off x="1892" y="1832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Equation" r:id="rId49" imgW="330120" imgH="444240" progId="Equation.3">
                    <p:embed/>
                  </p:oleObj>
                </mc:Choice>
                <mc:Fallback>
                  <p:oleObj name="Equation" r:id="rId49" imgW="330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832"/>
                          <a:ext cx="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37" name="Group 109"/>
            <p:cNvGrpSpPr>
              <a:grpSpLocks/>
            </p:cNvGrpSpPr>
            <p:nvPr/>
          </p:nvGrpSpPr>
          <p:grpSpPr bwMode="auto">
            <a:xfrm>
              <a:off x="472" y="1440"/>
              <a:ext cx="624" cy="248"/>
              <a:chOff x="472" y="1440"/>
              <a:chExt cx="624" cy="248"/>
            </a:xfrm>
          </p:grpSpPr>
          <p:graphicFrame>
            <p:nvGraphicFramePr>
              <p:cNvPr id="48238" name="Object 110"/>
              <p:cNvGraphicFramePr>
                <a:graphicFrameLocks noChangeAspect="1"/>
              </p:cNvGraphicFramePr>
              <p:nvPr/>
            </p:nvGraphicFramePr>
            <p:xfrm>
              <a:off x="472" y="1480"/>
              <a:ext cx="6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" name="Equation" r:id="rId51" imgW="990360" imgH="330120" progId="Equation.3">
                      <p:embed/>
                    </p:oleObj>
                  </mc:Choice>
                  <mc:Fallback>
                    <p:oleObj name="Equation" r:id="rId51" imgW="99036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" y="1480"/>
                            <a:ext cx="6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39" name="Line 111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240" name="Line 112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5223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2" grpId="0" animBg="1" autoUpdateAnimBg="0"/>
      <p:bldP spid="48133" grpId="0" autoUpdateAnimBg="0"/>
      <p:bldP spid="48135" grpId="0" build="p" autoUpdateAnimBg="0"/>
      <p:bldP spid="48136" grpId="0" build="p" autoUpdateAnimBg="0"/>
      <p:bldP spid="48137" grpId="0" autoUpdateAnimBg="0"/>
      <p:bldP spid="48138" grpId="0" build="p" autoUpdateAnimBg="0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DC357-E36B-4C51-BC09-2D776DE9FB62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C8D1A-743C-455B-BA05-0D1487481CF4}" type="slidenum">
              <a:rPr lang="en-US" altLang="zh-CN">
                <a:solidFill>
                  <a:srgbClr val="0033CC"/>
                </a:solidFill>
              </a:rPr>
              <a:pPr/>
              <a:t>41</a:t>
            </a:fld>
            <a:endParaRPr lang="en-US" altLang="zh-CN">
              <a:solidFill>
                <a:srgbClr val="0033CC"/>
              </a:solidFill>
            </a:endParaRPr>
          </a:p>
        </p:txBody>
      </p:sp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6248400" y="2063750"/>
            <a:ext cx="2508250" cy="1905000"/>
            <a:chOff x="3936" y="1208"/>
            <a:chExt cx="1580" cy="1200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3936" y="1208"/>
              <a:ext cx="1580" cy="1200"/>
              <a:chOff x="3936" y="1208"/>
              <a:chExt cx="1580" cy="1200"/>
            </a:xfrm>
          </p:grpSpPr>
          <p:sp>
            <p:nvSpPr>
              <p:cNvPr id="65540" name="Line 4"/>
              <p:cNvSpPr>
                <a:spLocks noChangeShapeType="1"/>
              </p:cNvSpPr>
              <p:nvPr/>
            </p:nvSpPr>
            <p:spPr bwMode="auto">
              <a:xfrm>
                <a:off x="4512" y="2112"/>
                <a:ext cx="9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 useBgFill="1">
            <p:nvSpPr>
              <p:cNvPr id="65541" name="AutoShape 5"/>
              <p:cNvSpPr>
                <a:spLocks noChangeArrowheads="1"/>
              </p:cNvSpPr>
              <p:nvPr/>
            </p:nvSpPr>
            <p:spPr bwMode="auto">
              <a:xfrm rot="725100">
                <a:off x="3936" y="1522"/>
                <a:ext cx="1580" cy="461"/>
              </a:xfrm>
              <a:prstGeom prst="parallelogram">
                <a:avLst>
                  <a:gd name="adj" fmla="val 85683"/>
                </a:avLst>
              </a:prstGeom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5542" name="Line 6"/>
              <p:cNvSpPr>
                <a:spLocks noChangeShapeType="1"/>
              </p:cNvSpPr>
              <p:nvPr/>
            </p:nvSpPr>
            <p:spPr bwMode="auto">
              <a:xfrm flipV="1">
                <a:off x="4512" y="194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5543" name="Line 7"/>
              <p:cNvSpPr>
                <a:spLocks noChangeShapeType="1"/>
              </p:cNvSpPr>
              <p:nvPr/>
            </p:nvSpPr>
            <p:spPr bwMode="auto">
              <a:xfrm flipV="1">
                <a:off x="4512" y="1272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5544" name="Line 8"/>
              <p:cNvSpPr>
                <a:spLocks noChangeShapeType="1"/>
              </p:cNvSpPr>
              <p:nvPr/>
            </p:nvSpPr>
            <p:spPr bwMode="auto">
              <a:xfrm flipH="1">
                <a:off x="4282" y="2112"/>
                <a:ext cx="23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65545" name="Object 9"/>
              <p:cNvGraphicFramePr>
                <a:graphicFrameLocks noChangeAspect="1"/>
              </p:cNvGraphicFramePr>
              <p:nvPr/>
            </p:nvGraphicFramePr>
            <p:xfrm>
              <a:off x="4112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Equation" r:id="rId4" imgW="330120" imgH="304560" progId="Equation.3">
                      <p:embed/>
                    </p:oleObj>
                  </mc:Choice>
                  <mc:Fallback>
                    <p:oleObj name="Equation" r:id="rId4" imgW="33012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6" name="Object 10"/>
              <p:cNvGraphicFramePr>
                <a:graphicFrameLocks noChangeAspect="1"/>
              </p:cNvGraphicFramePr>
              <p:nvPr/>
            </p:nvGraphicFramePr>
            <p:xfrm>
              <a:off x="4368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" name="Equation" r:id="rId6" imgW="215640" imgH="215640" progId="Equation.3">
                      <p:embed/>
                    </p:oleObj>
                  </mc:Choice>
                  <mc:Fallback>
                    <p:oleObj name="Equation" r:id="rId6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7" name="Object 11"/>
              <p:cNvGraphicFramePr>
                <a:graphicFrameLocks noChangeAspect="1"/>
              </p:cNvGraphicFramePr>
              <p:nvPr/>
            </p:nvGraphicFramePr>
            <p:xfrm>
              <a:off x="5272" y="220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Equation" r:id="rId8" imgW="241200" imgH="317160" progId="Equation.3">
                      <p:embed/>
                    </p:oleObj>
                  </mc:Choice>
                  <mc:Fallback>
                    <p:oleObj name="Equation" r:id="rId8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220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8" name="Object 12"/>
              <p:cNvGraphicFramePr>
                <a:graphicFrameLocks noChangeAspect="1"/>
              </p:cNvGraphicFramePr>
              <p:nvPr/>
            </p:nvGraphicFramePr>
            <p:xfrm>
              <a:off x="4368" y="22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Equation" r:id="rId10" imgW="228600" imgH="241200" progId="Equation.3">
                      <p:embed/>
                    </p:oleObj>
                  </mc:Choice>
                  <mc:Fallback>
                    <p:oleObj name="Equation" r:id="rId10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9" name="Object 13"/>
              <p:cNvGraphicFramePr>
                <a:graphicFrameLocks noChangeAspect="1"/>
              </p:cNvGraphicFramePr>
              <p:nvPr/>
            </p:nvGraphicFramePr>
            <p:xfrm>
              <a:off x="4328" y="20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Equation" r:id="rId12" imgW="215640" imgH="241200" progId="Equation.3">
                      <p:embed/>
                    </p:oleObj>
                  </mc:Choice>
                  <mc:Fallback>
                    <p:oleObj name="Equation" r:id="rId12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20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0" name="Line 14"/>
              <p:cNvSpPr>
                <a:spLocks noChangeShapeType="1"/>
              </p:cNvSpPr>
              <p:nvPr/>
            </p:nvSpPr>
            <p:spPr bwMode="auto">
              <a:xfrm flipV="1">
                <a:off x="4512" y="1676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65551" name="Group 15"/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65552" name="Object 16"/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Equation" r:id="rId14" imgW="520560" imgH="444240" progId="Equation.3">
                      <p:embed/>
                    </p:oleObj>
                  </mc:Choice>
                  <mc:Fallback>
                    <p:oleObj name="Equation" r:id="rId14" imgW="52056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3" name="Oval 17"/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5554" name="Line 18"/>
          <p:cNvSpPr>
            <a:spLocks noChangeShapeType="1"/>
          </p:cNvSpPr>
          <p:nvPr/>
        </p:nvSpPr>
        <p:spPr bwMode="auto">
          <a:xfrm flipV="1">
            <a:off x="8016875" y="2279650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7824788" y="2187575"/>
            <a:ext cx="252412" cy="320675"/>
            <a:chOff x="5088" y="1174"/>
            <a:chExt cx="159" cy="202"/>
          </a:xfrm>
        </p:grpSpPr>
        <p:graphicFrame>
          <p:nvGraphicFramePr>
            <p:cNvPr id="65556" name="Object 20"/>
            <p:cNvGraphicFramePr>
              <a:graphicFrameLocks noChangeAspect="1"/>
            </p:cNvGraphicFramePr>
            <p:nvPr/>
          </p:nvGraphicFramePr>
          <p:xfrm>
            <a:off x="5088" y="12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16" imgW="228600" imgH="241200" progId="Equation.3">
                    <p:embed/>
                  </p:oleObj>
                </mc:Choice>
                <mc:Fallback>
                  <p:oleObj name="Equation" r:id="rId16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Line 21"/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7775575" y="3933825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65559" name="Rectangle 23"/>
          <p:cNvSpPr>
            <a:spLocks noGrp="1" noRot="1" noChangeArrowheads="1"/>
          </p:cNvSpPr>
          <p:nvPr>
            <p:ph type="title"/>
          </p:nvPr>
        </p:nvSpPr>
        <p:spPr>
          <a:xfrm>
            <a:off x="609600" y="404813"/>
            <a:ext cx="6194425" cy="647700"/>
          </a:xfrm>
        </p:spPr>
        <p:txBody>
          <a:bodyPr/>
          <a:lstStyle/>
          <a:p>
            <a:pPr algn="l"/>
            <a:r>
              <a:rPr lang="en-US" altLang="zh-CN" dirty="0" smtClean="0">
                <a:latin typeface="楷体_GB2312" pitchFamily="49" charset="-122"/>
              </a:rPr>
              <a:t>4.</a:t>
            </a:r>
            <a:r>
              <a:rPr lang="zh-CN" altLang="en-US" dirty="0" smtClean="0">
                <a:latin typeface="楷体_GB2312" pitchFamily="49" charset="-122"/>
              </a:rPr>
              <a:t>平面</a:t>
            </a:r>
            <a:r>
              <a:rPr lang="zh-CN" altLang="en-US" dirty="0">
                <a:latin typeface="楷体_GB2312" pitchFamily="49" charset="-122"/>
              </a:rPr>
              <a:t>的点法式方程</a:t>
            </a:r>
            <a:endParaRPr lang="zh-CN" altLang="en-US" dirty="0">
              <a:ea typeface="仿宋_GB2312" pitchFamily="49" charset="-122"/>
            </a:endParaRPr>
          </a:p>
        </p:txBody>
      </p:sp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3962400" y="1222375"/>
          <a:ext cx="23098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公式" r:id="rId18" imgW="927000" imgH="228600" progId="Equation.3">
                  <p:embed/>
                </p:oleObj>
              </mc:Choice>
              <mc:Fallback>
                <p:oleObj name="公式" r:id="rId18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22375"/>
                        <a:ext cx="23098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1" name="Text Box 25"/>
          <p:cNvSpPr txBox="1">
            <a:spLocks noChangeArrowheads="1"/>
          </p:cNvSpPr>
          <p:nvPr/>
        </p:nvSpPr>
        <p:spPr bwMode="auto">
          <a:xfrm>
            <a:off x="609600" y="11969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一平面通过已知点</a:t>
            </a:r>
          </a:p>
        </p:txBody>
      </p:sp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6172200" y="1258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且垂直于非零向</a:t>
            </a: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1474788" y="4046538"/>
          <a:ext cx="5459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20" imgW="5460840" imgH="444240" progId="Equation.DSMT4">
                  <p:embed/>
                </p:oleObj>
              </mc:Choice>
              <mc:Fallback>
                <p:oleObj name="Equation" r:id="rId20" imgW="5460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46538"/>
                        <a:ext cx="54594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4" name="Line 28"/>
          <p:cNvSpPr>
            <a:spLocks noChangeShapeType="1"/>
          </p:cNvSpPr>
          <p:nvPr/>
        </p:nvSpPr>
        <p:spPr bwMode="auto">
          <a:xfrm rot="-10726703">
            <a:off x="7367588" y="2874963"/>
            <a:ext cx="655637" cy="3222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7219950" y="2522538"/>
          <a:ext cx="3841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2" imgW="406080" imgH="304560" progId="Equation.3">
                  <p:embed/>
                </p:oleObj>
              </mc:Choice>
              <mc:Fallback>
                <p:oleObj name="Equation" r:id="rId22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2522538"/>
                        <a:ext cx="3841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304800" y="464343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①式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为平面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法式方程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2971800" y="1898650"/>
            <a:ext cx="3505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求该平面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的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762000" y="2444750"/>
          <a:ext cx="3402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24" imgW="3403440" imgH="444240" progId="Equation.3">
                  <p:embed/>
                </p:oleObj>
              </mc:Choice>
              <mc:Fallback>
                <p:oleObj name="Equation" r:id="rId24" imgW="3403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44750"/>
                        <a:ext cx="3402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7543800" y="46434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法向量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298450" y="17589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量</a:t>
            </a:r>
          </a:p>
        </p:txBody>
      </p:sp>
      <p:sp>
        <p:nvSpPr>
          <p:cNvPr id="65572" name="Oval 36"/>
          <p:cNvSpPr>
            <a:spLocks noChangeArrowheads="1"/>
          </p:cNvSpPr>
          <p:nvPr/>
        </p:nvSpPr>
        <p:spPr bwMode="auto">
          <a:xfrm>
            <a:off x="7337425" y="2835275"/>
            <a:ext cx="53975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5573" name="Group 37"/>
          <p:cNvGrpSpPr>
            <a:grpSpLocks/>
          </p:cNvGrpSpPr>
          <p:nvPr/>
        </p:nvGrpSpPr>
        <p:grpSpPr bwMode="auto">
          <a:xfrm>
            <a:off x="776288" y="1898650"/>
            <a:ext cx="2195512" cy="406400"/>
            <a:chOff x="489" y="1104"/>
            <a:chExt cx="1383" cy="256"/>
          </a:xfrm>
        </p:grpSpPr>
        <p:graphicFrame>
          <p:nvGraphicFramePr>
            <p:cNvPr id="65574" name="Object 38"/>
            <p:cNvGraphicFramePr>
              <a:graphicFrameLocks noChangeAspect="1"/>
            </p:cNvGraphicFramePr>
            <p:nvPr/>
          </p:nvGraphicFramePr>
          <p:xfrm>
            <a:off x="498" y="1104"/>
            <a:ext cx="13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26" imgW="2171520" imgH="406080" progId="Equation.3">
                    <p:embed/>
                  </p:oleObj>
                </mc:Choice>
                <mc:Fallback>
                  <p:oleObj name="Equation" r:id="rId26" imgW="21715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9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104"/>
                          <a:ext cx="137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5" name="Line 39"/>
            <p:cNvSpPr>
              <a:spLocks noChangeShapeType="1"/>
            </p:cNvSpPr>
            <p:nvPr/>
          </p:nvSpPr>
          <p:spPr bwMode="auto">
            <a:xfrm>
              <a:off x="489" y="11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2085975" y="3041650"/>
            <a:ext cx="1471613" cy="466725"/>
            <a:chOff x="1200" y="1904"/>
            <a:chExt cx="927" cy="294"/>
          </a:xfrm>
        </p:grpSpPr>
        <p:graphicFrame>
          <p:nvGraphicFramePr>
            <p:cNvPr id="65577" name="Object 41"/>
            <p:cNvGraphicFramePr>
              <a:graphicFrameLocks noChangeAspect="1"/>
            </p:cNvGraphicFramePr>
            <p:nvPr/>
          </p:nvGraphicFramePr>
          <p:xfrm>
            <a:off x="1200" y="1920"/>
            <a:ext cx="92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Equation" r:id="rId28" imgW="1473120" imgH="444240" progId="Equation.3">
                    <p:embed/>
                  </p:oleObj>
                </mc:Choice>
                <mc:Fallback>
                  <p:oleObj name="Equation" r:id="rId28" imgW="1473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20"/>
                          <a:ext cx="92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8" name="Line 42"/>
            <p:cNvSpPr>
              <a:spLocks noChangeShapeType="1"/>
            </p:cNvSpPr>
            <p:nvPr/>
          </p:nvSpPr>
          <p:spPr bwMode="auto">
            <a:xfrm>
              <a:off x="1200" y="19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579" name="Line 43"/>
            <p:cNvSpPr>
              <a:spLocks noChangeShapeType="1"/>
            </p:cNvSpPr>
            <p:nvPr/>
          </p:nvSpPr>
          <p:spPr bwMode="auto">
            <a:xfrm>
              <a:off x="1968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5587" name="Text Box 51"/>
          <p:cNvSpPr txBox="1">
            <a:spLocks noChangeArrowheads="1"/>
          </p:cNvSpPr>
          <p:nvPr/>
        </p:nvSpPr>
        <p:spPr bwMode="auto">
          <a:xfrm>
            <a:off x="4146550" y="240506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则有 </a:t>
            </a:r>
          </a:p>
        </p:txBody>
      </p:sp>
      <p:sp>
        <p:nvSpPr>
          <p:cNvPr id="65588" name="Text Box 52"/>
          <p:cNvSpPr txBox="1">
            <a:spLocks noChangeArrowheads="1"/>
          </p:cNvSpPr>
          <p:nvPr/>
        </p:nvSpPr>
        <p:spPr bwMode="auto">
          <a:xfrm>
            <a:off x="288925" y="35750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pSp>
        <p:nvGrpSpPr>
          <p:cNvPr id="65589" name="Group 53"/>
          <p:cNvGrpSpPr>
            <a:grpSpLocks/>
          </p:cNvGrpSpPr>
          <p:nvPr/>
        </p:nvGrpSpPr>
        <p:grpSpPr bwMode="auto">
          <a:xfrm>
            <a:off x="5105400" y="4735513"/>
            <a:ext cx="2524125" cy="441325"/>
            <a:chOff x="3210" y="3322"/>
            <a:chExt cx="1590" cy="278"/>
          </a:xfrm>
        </p:grpSpPr>
        <p:graphicFrame>
          <p:nvGraphicFramePr>
            <p:cNvPr id="65590" name="Object 54"/>
            <p:cNvGraphicFramePr>
              <a:graphicFrameLocks noChangeAspect="1"/>
            </p:cNvGraphicFramePr>
            <p:nvPr/>
          </p:nvGraphicFramePr>
          <p:xfrm>
            <a:off x="3210" y="3322"/>
            <a:ext cx="159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30" imgW="2552400" imgH="444240" progId="Equation.3">
                    <p:embed/>
                  </p:oleObj>
                </mc:Choice>
                <mc:Fallback>
                  <p:oleObj name="Equation" r:id="rId30" imgW="25524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3322"/>
                          <a:ext cx="159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91" name="Line 55"/>
            <p:cNvSpPr>
              <a:spLocks noChangeShapeType="1"/>
            </p:cNvSpPr>
            <p:nvPr/>
          </p:nvSpPr>
          <p:spPr bwMode="auto">
            <a:xfrm>
              <a:off x="3477" y="335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07602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4" grpId="0" animBg="1"/>
      <p:bldP spid="65558" grpId="0" autoUpdateAnimBg="0"/>
      <p:bldP spid="65561" grpId="0" build="p" autoUpdateAnimBg="0"/>
      <p:bldP spid="65562" grpId="0" autoUpdateAnimBg="0"/>
      <p:bldP spid="65564" grpId="0" animBg="1"/>
      <p:bldP spid="65566" grpId="0" build="p" autoUpdateAnimBg="0"/>
      <p:bldP spid="65567" grpId="0" build="p" autoUpdateAnimBg="0"/>
      <p:bldP spid="65570" grpId="0" build="p" autoUpdateAnimBg="0" advAuto="0"/>
      <p:bldP spid="65571" grpId="0" build="p" autoUpdateAnimBg="0" advAuto="0"/>
      <p:bldP spid="65572" grpId="0" animBg="1"/>
      <p:bldP spid="65587" grpId="0" build="p" autoUpdateAnimBg="0"/>
      <p:bldP spid="6558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CEB95-E715-4BCE-A136-05D8AE53B470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2EE6-D728-43EB-ABB5-2BF03808C965}" type="slidenum">
              <a:rPr lang="en-US" altLang="zh-CN">
                <a:solidFill>
                  <a:srgbClr val="0033CC"/>
                </a:solidFill>
              </a:rPr>
              <a:pPr/>
              <a:t>4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333375"/>
            <a:ext cx="5903912" cy="711200"/>
          </a:xfrm>
        </p:spPr>
        <p:txBody>
          <a:bodyPr/>
          <a:lstStyle/>
          <a:p>
            <a:pPr algn="l"/>
            <a:r>
              <a:rPr lang="en-US" altLang="zh-CN" sz="3800" dirty="0" smtClean="0">
                <a:latin typeface="楷体_GB2312" pitchFamily="49" charset="-122"/>
              </a:rPr>
              <a:t>5.</a:t>
            </a:r>
            <a:r>
              <a:rPr lang="zh-CN" altLang="en-US" sz="3800" dirty="0" smtClean="0">
                <a:latin typeface="楷体_GB2312" pitchFamily="49" charset="-122"/>
              </a:rPr>
              <a:t>平面</a:t>
            </a:r>
            <a:r>
              <a:rPr lang="zh-CN" altLang="en-US" sz="3800" dirty="0">
                <a:latin typeface="楷体_GB2312" pitchFamily="49" charset="-122"/>
              </a:rPr>
              <a:t>的一般方程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09600" y="1066800"/>
            <a:ext cx="3276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有三元一次方程 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12775" y="319722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此方程称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面的一般方程。</a:t>
            </a:r>
            <a:endParaRPr kumimoji="1"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689100" y="1739900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3238200" imgH="393480" progId="Equation.3">
                  <p:embed/>
                </p:oleObj>
              </mc:Choice>
              <mc:Fallback>
                <p:oleObj name="Equation" r:id="rId4" imgW="3238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39900"/>
                        <a:ext cx="323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5003800" y="1612900"/>
          <a:ext cx="292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2920680" imgH="520560" progId="Equation.3">
                  <p:embed/>
                </p:oleObj>
              </mc:Choice>
              <mc:Fallback>
                <p:oleObj name="Equation" r:id="rId6" imgW="2920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12900"/>
                        <a:ext cx="292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8243888" y="16859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②</a:t>
            </a:r>
          </a:p>
        </p:txBody>
      </p: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4691063" y="2630488"/>
            <a:ext cx="1909762" cy="406400"/>
            <a:chOff x="3249" y="2832"/>
            <a:chExt cx="1203" cy="256"/>
          </a:xfrm>
        </p:grpSpPr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3264" y="2832"/>
            <a:ext cx="11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8" imgW="1866600" imgH="406080" progId="Equation.3">
                    <p:embed/>
                  </p:oleObj>
                </mc:Choice>
                <mc:Fallback>
                  <p:oleObj name="Equation" r:id="rId8" imgW="18666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32"/>
                          <a:ext cx="11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1" name="Line 17"/>
            <p:cNvSpPr>
              <a:spLocks noChangeShapeType="1"/>
            </p:cNvSpPr>
            <p:nvPr/>
          </p:nvSpPr>
          <p:spPr bwMode="auto">
            <a:xfrm>
              <a:off x="3249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6519863" y="24923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611188" y="24923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图形是</a:t>
            </a: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090863" y="25066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法向量为  </a:t>
            </a:r>
          </a:p>
        </p:txBody>
      </p:sp>
    </p:spTree>
    <p:extLst>
      <p:ext uri="{BB962C8B-B14F-4D97-AF65-F5344CB8AC3E}">
        <p14:creationId xmlns:p14="http://schemas.microsoft.com/office/powerpoint/2010/main" val="5473415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  <p:bldP spid="67589" grpId="0" build="p" autoUpdateAnimBg="0"/>
      <p:bldP spid="67598" grpId="0" build="p" autoUpdateAnimBg="0" advAuto="0"/>
      <p:bldP spid="67602" grpId="0" build="p" autoUpdateAnimBg="0" advAuto="0"/>
      <p:bldP spid="67603" grpId="0" autoUpdateAnimBg="0"/>
      <p:bldP spid="676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F7301-A91E-4F21-8E9C-9A3669EAF880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9EF88-B01C-43A5-A781-1E050554E616}" type="slidenum">
              <a:rPr lang="en-US" altLang="zh-CN">
                <a:solidFill>
                  <a:srgbClr val="0033CC"/>
                </a:solidFill>
              </a:rPr>
              <a:pPr/>
              <a:t>43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9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9750" y="260350"/>
            <a:ext cx="5961063" cy="685800"/>
          </a:xfrm>
        </p:spPr>
        <p:txBody>
          <a:bodyPr/>
          <a:lstStyle/>
          <a:p>
            <a:pPr algn="l"/>
            <a:r>
              <a:rPr lang="en-US" altLang="zh-CN" sz="4000" dirty="0" smtClean="0">
                <a:latin typeface="楷体_GB2312" pitchFamily="49" charset="-122"/>
              </a:rPr>
              <a:t>6.</a:t>
            </a:r>
            <a:r>
              <a:rPr lang="zh-CN" altLang="en-US" sz="4000" dirty="0" smtClean="0">
                <a:latin typeface="楷体_GB2312" pitchFamily="49" charset="-122"/>
              </a:rPr>
              <a:t>两</a:t>
            </a:r>
            <a:r>
              <a:rPr lang="zh-CN" altLang="en-US" sz="4000" dirty="0">
                <a:latin typeface="楷体_GB2312" pitchFamily="49" charset="-122"/>
              </a:rPr>
              <a:t>平面的夹角</a:t>
            </a:r>
            <a:endParaRPr lang="zh-CN" altLang="en-US" sz="4000" dirty="0">
              <a:ea typeface="仿宋_GB2312" pitchFamily="49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3962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设平面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800" y="2209800"/>
            <a:ext cx="3657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8600" y="2895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则两平面夹角</a:t>
            </a:r>
            <a:r>
              <a:rPr kumimoji="1" lang="zh-CN" altLang="en-US" sz="2800" i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i="1">
                <a:solidFill>
                  <a:srgbClr val="00757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余弦为</a:t>
            </a:r>
            <a:endParaRPr kumimoji="1" lang="zh-CN" altLang="en-US" sz="280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 useBgFill="1">
        <p:nvSpPr>
          <p:cNvPr id="69638" name="AutoShape 6"/>
          <p:cNvSpPr>
            <a:spLocks noChangeArrowheads="1"/>
          </p:cNvSpPr>
          <p:nvPr/>
        </p:nvSpPr>
        <p:spPr bwMode="auto">
          <a:xfrm>
            <a:off x="5943600" y="3852863"/>
            <a:ext cx="2895600" cy="1036637"/>
          </a:xfrm>
          <a:prstGeom prst="parallelogram">
            <a:avLst>
              <a:gd name="adj" fmla="val 69832"/>
            </a:avLst>
          </a:prstGeom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 useBgFill="1">
        <p:nvSpPr>
          <p:cNvPr id="69639" name="AutoShape 7"/>
          <p:cNvSpPr>
            <a:spLocks noChangeArrowheads="1"/>
          </p:cNvSpPr>
          <p:nvPr/>
        </p:nvSpPr>
        <p:spPr bwMode="auto">
          <a:xfrm>
            <a:off x="5734050" y="2881313"/>
            <a:ext cx="1811338" cy="2008187"/>
          </a:xfrm>
          <a:prstGeom prst="diamond">
            <a:avLst/>
          </a:prstGeom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 flipH="1" flipV="1">
            <a:off x="6400800" y="3756025"/>
            <a:ext cx="685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641" name="Group 9"/>
          <p:cNvGrpSpPr>
            <a:grpSpLocks/>
          </p:cNvGrpSpPr>
          <p:nvPr/>
        </p:nvGrpSpPr>
        <p:grpSpPr bwMode="auto">
          <a:xfrm>
            <a:off x="6324600" y="4441825"/>
            <a:ext cx="1600200" cy="0"/>
            <a:chOff x="3888" y="3600"/>
            <a:chExt cx="1008" cy="0"/>
          </a:xfrm>
        </p:grpSpPr>
        <p:sp>
          <p:nvSpPr>
            <p:cNvPr id="69642" name="Line 10"/>
            <p:cNvSpPr>
              <a:spLocks noChangeShapeType="1"/>
            </p:cNvSpPr>
            <p:nvPr/>
          </p:nvSpPr>
          <p:spPr bwMode="auto">
            <a:xfrm>
              <a:off x="4368" y="360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 flipH="1">
              <a:off x="3888" y="3600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9644" name="Line 12"/>
          <p:cNvSpPr>
            <a:spLocks noChangeShapeType="1"/>
          </p:cNvSpPr>
          <p:nvPr/>
        </p:nvSpPr>
        <p:spPr bwMode="auto">
          <a:xfrm flipV="1">
            <a:off x="6750050" y="2403475"/>
            <a:ext cx="1403350" cy="16478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9645" name="Group 13"/>
          <p:cNvGrpSpPr>
            <a:grpSpLocks/>
          </p:cNvGrpSpPr>
          <p:nvPr/>
        </p:nvGrpSpPr>
        <p:grpSpPr bwMode="auto">
          <a:xfrm>
            <a:off x="7662863" y="2273300"/>
            <a:ext cx="0" cy="2159000"/>
            <a:chOff x="4896" y="1824"/>
            <a:chExt cx="0" cy="1776"/>
          </a:xfrm>
        </p:grpSpPr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17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4896" y="3216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674688" y="4994275"/>
          <a:ext cx="6488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3" imgW="6489360" imgH="927000" progId="Equation.3">
                  <p:embed/>
                </p:oleObj>
              </mc:Choice>
              <mc:Fallback>
                <p:oleObj name="Equation" r:id="rId3" imgW="64893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994275"/>
                        <a:ext cx="64881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304800" y="4433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2592388" y="4876800"/>
          <a:ext cx="3046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5" imgW="3047760" imgH="469800" progId="Equation.3">
                  <p:embed/>
                </p:oleObj>
              </mc:Choice>
              <mc:Fallback>
                <p:oleObj name="Equation" r:id="rId5" imgW="3047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876800"/>
                        <a:ext cx="30464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4408488" y="5565775"/>
          <a:ext cx="2678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7" imgW="2679480" imgH="583920" progId="Equation.3">
                  <p:embed/>
                </p:oleObj>
              </mc:Choice>
              <mc:Fallback>
                <p:oleObj name="Equation" r:id="rId7" imgW="26794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565775"/>
                        <a:ext cx="2678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1741488" y="5565775"/>
          <a:ext cx="2525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9" imgW="2527200" imgH="583920" progId="Equation.3">
                  <p:embed/>
                </p:oleObj>
              </mc:Choice>
              <mc:Fallback>
                <p:oleObj name="Equation" r:id="rId9" imgW="25272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565775"/>
                        <a:ext cx="25257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Arc 21"/>
          <p:cNvSpPr>
            <a:spLocks/>
          </p:cNvSpPr>
          <p:nvPr/>
        </p:nvSpPr>
        <p:spPr bwMode="auto">
          <a:xfrm>
            <a:off x="7454900" y="2551113"/>
            <a:ext cx="492125" cy="890587"/>
          </a:xfrm>
          <a:custGeom>
            <a:avLst/>
            <a:gdLst>
              <a:gd name="G0" fmla="+- 0 0 0"/>
              <a:gd name="G1" fmla="+- 21025 0 0"/>
              <a:gd name="G2" fmla="+- 21600 0 0"/>
              <a:gd name="T0" fmla="*/ 4950 w 11600"/>
              <a:gd name="T1" fmla="*/ 0 h 21025"/>
              <a:gd name="T2" fmla="*/ 11600 w 11600"/>
              <a:gd name="T3" fmla="*/ 2804 h 21025"/>
              <a:gd name="T4" fmla="*/ 0 w 11600"/>
              <a:gd name="T5" fmla="*/ 21025 h 21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600" h="21025" fill="none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</a:path>
              <a:path w="11600" h="21025" stroke="0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  <a:lnTo>
                  <a:pt x="0" y="21025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54" name="Arc 22"/>
          <p:cNvSpPr>
            <a:spLocks/>
          </p:cNvSpPr>
          <p:nvPr/>
        </p:nvSpPr>
        <p:spPr bwMode="auto">
          <a:xfrm>
            <a:off x="6705600" y="4108450"/>
            <a:ext cx="909638" cy="419100"/>
          </a:xfrm>
          <a:custGeom>
            <a:avLst/>
            <a:gdLst>
              <a:gd name="G0" fmla="+- 21474 0 0"/>
              <a:gd name="G1" fmla="+- 9891 0 0"/>
              <a:gd name="G2" fmla="+- 21600 0 0"/>
              <a:gd name="T0" fmla="*/ 0 w 21474"/>
              <a:gd name="T1" fmla="*/ 7558 h 9891"/>
              <a:gd name="T2" fmla="*/ 2272 w 21474"/>
              <a:gd name="T3" fmla="*/ 0 h 9891"/>
              <a:gd name="T4" fmla="*/ 21474 w 21474"/>
              <a:gd name="T5" fmla="*/ 9891 h 9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74" h="9891" fill="none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</a:path>
              <a:path w="21474" h="9891" stroke="0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  <a:lnTo>
                  <a:pt x="21474" y="989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609600" y="990600"/>
            <a:ext cx="822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两平面法向量的夹角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常为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锐角</a:t>
            </a:r>
            <a:r>
              <a:rPr kumimoji="1" lang="en-US" altLang="zh-CN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平面的夹角</a:t>
            </a:r>
            <a:r>
              <a:rPr kumimoji="1" lang="en-US" altLang="zh-CN" sz="2800">
                <a:solidFill>
                  <a:srgbClr val="00757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8102600" y="3886200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11" imgW="431640" imgH="444240" progId="Equation.3">
                  <p:embed/>
                </p:oleObj>
              </mc:Choice>
              <mc:Fallback>
                <p:oleObj name="Equation" r:id="rId11" imgW="43164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3886200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6477000" y="3048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3" imgW="482400" imgH="444240" progId="Equation.3">
                  <p:embed/>
                </p:oleObj>
              </mc:Choice>
              <mc:Fallback>
                <p:oleObj name="Equation" r:id="rId13" imgW="48240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7772400" y="2273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5" imgW="241200" imgH="317160" progId="Equation.3">
                  <p:embed/>
                </p:oleObj>
              </mc:Choice>
              <mc:Fallback>
                <p:oleObj name="Equation" r:id="rId15" imgW="241200" imgH="3171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73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9" name="Group 27"/>
          <p:cNvGrpSpPr>
            <a:grpSpLocks/>
          </p:cNvGrpSpPr>
          <p:nvPr/>
        </p:nvGrpSpPr>
        <p:grpSpPr bwMode="auto">
          <a:xfrm>
            <a:off x="8181975" y="2073275"/>
            <a:ext cx="352425" cy="441325"/>
            <a:chOff x="5010" y="1834"/>
            <a:chExt cx="222" cy="278"/>
          </a:xfrm>
        </p:grpSpPr>
        <p:graphicFrame>
          <p:nvGraphicFramePr>
            <p:cNvPr id="69660" name="Object 28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2" name="Equation" r:id="rId17" imgW="355320" imgH="444240" progId="Equation.3">
                    <p:embed/>
                  </p:oleObj>
                </mc:Choice>
                <mc:Fallback>
                  <p:oleObj name="Equation" r:id="rId17" imgW="355320" imgH="4442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9662" name="Group 30"/>
          <p:cNvGrpSpPr>
            <a:grpSpLocks/>
          </p:cNvGrpSpPr>
          <p:nvPr/>
        </p:nvGrpSpPr>
        <p:grpSpPr bwMode="auto">
          <a:xfrm>
            <a:off x="7527925" y="1844675"/>
            <a:ext cx="320675" cy="441325"/>
            <a:chOff x="4852" y="1371"/>
            <a:chExt cx="202" cy="278"/>
          </a:xfrm>
        </p:grpSpPr>
        <p:graphicFrame>
          <p:nvGraphicFramePr>
            <p:cNvPr id="69663" name="Object 31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3" name="Equation" r:id="rId19" imgW="304560" imgH="444240" progId="Equation.3">
                    <p:embed/>
                  </p:oleObj>
                </mc:Choice>
                <mc:Fallback>
                  <p:oleObj name="Equation" r:id="rId19" imgW="304560" imgH="4442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4" name="Line 32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69665" name="Object 33"/>
          <p:cNvGraphicFramePr>
            <a:graphicFrameLocks noChangeAspect="1"/>
          </p:cNvGraphicFramePr>
          <p:nvPr/>
        </p:nvGraphicFramePr>
        <p:xfrm>
          <a:off x="6464300" y="4051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21" imgW="241200" imgH="317160" progId="Equation.3">
                  <p:embed/>
                </p:oleObj>
              </mc:Choice>
              <mc:Fallback>
                <p:oleObj name="Equation" r:id="rId21" imgW="241200" imgH="3171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51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66" name="Group 34"/>
          <p:cNvGrpSpPr>
            <a:grpSpLocks/>
          </p:cNvGrpSpPr>
          <p:nvPr/>
        </p:nvGrpSpPr>
        <p:grpSpPr bwMode="auto">
          <a:xfrm>
            <a:off x="4114800" y="1670050"/>
            <a:ext cx="2413000" cy="444500"/>
            <a:chOff x="2592" y="1052"/>
            <a:chExt cx="1520" cy="280"/>
          </a:xfrm>
        </p:grpSpPr>
        <p:graphicFrame>
          <p:nvGraphicFramePr>
            <p:cNvPr id="69667" name="Object 35"/>
            <p:cNvGraphicFramePr>
              <a:graphicFrameLocks noChangeAspect="1"/>
            </p:cNvGraphicFramePr>
            <p:nvPr/>
          </p:nvGraphicFramePr>
          <p:xfrm>
            <a:off x="2592" y="1052"/>
            <a:ext cx="15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name="Equation" r:id="rId23" imgW="2412720" imgH="444240" progId="Equation.3">
                    <p:embed/>
                  </p:oleObj>
                </mc:Choice>
                <mc:Fallback>
                  <p:oleObj name="Equation" r:id="rId23" imgW="24127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52"/>
                          <a:ext cx="15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>
              <a:off x="2592" y="108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9669" name="Group 37"/>
          <p:cNvGrpSpPr>
            <a:grpSpLocks/>
          </p:cNvGrpSpPr>
          <p:nvPr/>
        </p:nvGrpSpPr>
        <p:grpSpPr bwMode="auto">
          <a:xfrm>
            <a:off x="4114800" y="2355850"/>
            <a:ext cx="2565400" cy="444500"/>
            <a:chOff x="2592" y="1484"/>
            <a:chExt cx="1616" cy="280"/>
          </a:xfrm>
        </p:grpSpPr>
        <p:graphicFrame>
          <p:nvGraphicFramePr>
            <p:cNvPr id="69670" name="Object 38"/>
            <p:cNvGraphicFramePr>
              <a:graphicFrameLocks noChangeAspect="1"/>
            </p:cNvGraphicFramePr>
            <p:nvPr/>
          </p:nvGraphicFramePr>
          <p:xfrm>
            <a:off x="2592" y="1484"/>
            <a:ext cx="1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6" name="Equation" r:id="rId25" imgW="2565360" imgH="444240" progId="Equation.3">
                    <p:embed/>
                  </p:oleObj>
                </mc:Choice>
                <mc:Fallback>
                  <p:oleObj name="Equation" r:id="rId25" imgW="25653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484"/>
                          <a:ext cx="1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>
              <a:off x="2592" y="15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9672" name="Group 40"/>
          <p:cNvGrpSpPr>
            <a:grpSpLocks/>
          </p:cNvGrpSpPr>
          <p:nvPr/>
        </p:nvGrpSpPr>
        <p:grpSpPr bwMode="auto">
          <a:xfrm>
            <a:off x="1625600" y="3581400"/>
            <a:ext cx="2489200" cy="990600"/>
            <a:chOff x="832" y="2278"/>
            <a:chExt cx="1568" cy="624"/>
          </a:xfrm>
        </p:grpSpPr>
        <p:graphicFrame>
          <p:nvGraphicFramePr>
            <p:cNvPr id="69673" name="Object 41"/>
            <p:cNvGraphicFramePr>
              <a:graphicFrameLocks noChangeAspect="1"/>
            </p:cNvGraphicFramePr>
            <p:nvPr/>
          </p:nvGraphicFramePr>
          <p:xfrm>
            <a:off x="832" y="2278"/>
            <a:ext cx="15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name="Equation" r:id="rId27" imgW="2489040" imgH="990360" progId="Equation.3">
                    <p:embed/>
                  </p:oleObj>
                </mc:Choice>
                <mc:Fallback>
                  <p:oleObj name="Equation" r:id="rId27" imgW="248904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2278"/>
                          <a:ext cx="156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75" name="Line 43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35071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6" grpId="0" autoUpdateAnimBg="0"/>
      <p:bldP spid="69637" grpId="0" autoUpdateAnimBg="0"/>
      <p:bldP spid="69638" grpId="0" animBg="1"/>
      <p:bldP spid="69639" grpId="0" animBg="1"/>
      <p:bldP spid="69640" grpId="0" animBg="1"/>
      <p:bldP spid="69644" grpId="0" animBg="1"/>
      <p:bldP spid="69649" grpId="0" autoUpdateAnimBg="0"/>
      <p:bldP spid="69653" grpId="0" animBg="1"/>
      <p:bldP spid="69654" grpId="0" animBg="1"/>
      <p:bldP spid="6965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D21A6-40E8-4294-B4E8-85CE6965DD6C}" type="datetime1">
              <a:rPr lang="zh-CN" altLang="en-US">
                <a:solidFill>
                  <a:srgbClr val="0033CC"/>
                </a:solidFill>
              </a:rPr>
              <a:pPr/>
              <a:t>2018/12/2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F516A-2AC6-4B99-9161-2BEC9CF5C009}" type="slidenum">
              <a:rPr lang="en-US" altLang="zh-CN">
                <a:solidFill>
                  <a:srgbClr val="0033CC"/>
                </a:solidFill>
              </a:rPr>
              <a:pPr/>
              <a:t>44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84213" y="692150"/>
            <a:ext cx="4248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3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 smtClean="0">
                <a:solidFill>
                  <a:srgbClr val="A50021"/>
                </a:solidFill>
              </a:rPr>
              <a:t>7.</a:t>
            </a:r>
            <a:r>
              <a:rPr lang="zh-CN" altLang="en-US" sz="3600" dirty="0" smtClean="0">
                <a:solidFill>
                  <a:srgbClr val="A50021"/>
                </a:solidFill>
              </a:rPr>
              <a:t>空间</a:t>
            </a:r>
            <a:r>
              <a:rPr lang="zh-CN" altLang="en-US" sz="3600" dirty="0">
                <a:solidFill>
                  <a:srgbClr val="A50021"/>
                </a:solidFill>
              </a:rPr>
              <a:t>直线方程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827088" y="1665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827088" y="28987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827088" y="41941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187575" y="1512888"/>
          <a:ext cx="3959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3962160" imgH="990360" progId="Equation.3">
                  <p:embed/>
                </p:oleObj>
              </mc:Choice>
              <mc:Fallback>
                <p:oleObj name="Equation" r:id="rId3" imgW="39621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512888"/>
                        <a:ext cx="3959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122488" y="3824288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2108160" imgH="1346040" progId="Equation.3">
                  <p:embed/>
                </p:oleObj>
              </mc:Choice>
              <mc:Fallback>
                <p:oleObj name="Equation" r:id="rId5" imgW="21081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824288"/>
                        <a:ext cx="2108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198688" y="2782888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3720960" imgH="939600" progId="Equation.3">
                  <p:embed/>
                </p:oleObj>
              </mc:Choice>
              <mc:Fallback>
                <p:oleObj name="Equation" r:id="rId7" imgW="3720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782888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135188" y="5335588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2806560" imgH="520560" progId="Equation.3">
                  <p:embed/>
                </p:oleObj>
              </mc:Choice>
              <mc:Fallback>
                <p:oleObj name="Equation" r:id="rId9" imgW="2806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335588"/>
                        <a:ext cx="280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1692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  <p:bldP spid="71684" grpId="0" build="p" autoUpdateAnimBg="0"/>
      <p:bldP spid="71685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/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54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第</a:t>
            </a:r>
            <a:r>
              <a:rPr lang="en-US" altLang="zh-CN" sz="54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6</a:t>
            </a:r>
            <a:r>
              <a:rPr lang="zh-CN" altLang="en-US" sz="54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章 多元函数</a:t>
            </a:r>
            <a:r>
              <a:rPr lang="zh-CN" altLang="en-US" sz="5400" b="1" dirty="0">
                <a:solidFill>
                  <a:srgbClr val="CC3300"/>
                </a:solidFill>
                <a:ea typeface="隶书" panose="02010509060101010101" pitchFamily="49" charset="-122"/>
              </a:rPr>
              <a:t>微分学   </a:t>
            </a:r>
            <a:r>
              <a:rPr lang="zh-CN" altLang="en-US" sz="54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 </a:t>
            </a:r>
            <a:endParaRPr lang="zh-CN" altLang="en-US" sz="5400" b="1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148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、多元函数的极限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10668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3333CC"/>
                </a:solidFill>
              </a:rPr>
              <a:t>说明：</a:t>
            </a: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2057400" y="1143000"/>
            <a:ext cx="6553200" cy="533400"/>
            <a:chOff x="0" y="0"/>
            <a:chExt cx="4128" cy="336"/>
          </a:xfrm>
        </p:grpSpPr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>
                  <a:solidFill>
                    <a:srgbClr val="000000"/>
                  </a:solidFill>
                </a:rPr>
                <a:t>（1）定义中              的方式是任意的；</a:t>
              </a:r>
            </a:p>
          </p:txBody>
        </p:sp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48"/>
              <a:ext cx="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057400" y="1676400"/>
            <a:ext cx="6096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2）二元函数的极限运算法则与一元函数类似． 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762000" y="2514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存在性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209800" y="2514600"/>
            <a:ext cx="3810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——定义，夹逼定理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62000" y="3124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不存在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209800" y="31242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——特殊路径、两种方式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838200" y="3810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求法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2362200" y="3886200"/>
            <a:ext cx="6172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——运算法则、定义验证、夹逼定理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828800" y="45720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             消去致零因子、化成一元极限等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09600" y="49530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多元函数的连续性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5784850"/>
            <a:ext cx="269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87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51" grpId="0" autoUpdateAnimBg="0"/>
      <p:bldP spid="6152" grpId="0" autoUpdateAnimBg="0"/>
      <p:bldP spid="6153" grpId="0" autoUpdateAnimBg="0"/>
      <p:bldP spid="6154" grpId="0" autoUpdateAnimBg="0"/>
      <p:bldP spid="6155" grpId="0" autoUpdateAnimBg="0"/>
      <p:bldP spid="6156" grpId="0" autoUpdateAnimBg="0"/>
      <p:bldP spid="6157" grpId="0" autoUpdateAnimBg="0"/>
      <p:bldP spid="6158" grpId="0" autoUpdateAnimBg="0"/>
      <p:bldP spid="615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0" y="792163"/>
            <a:ext cx="541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、偏导数概念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1600"/>
            <a:ext cx="21336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定义、求法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447800" y="1905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偏导数存在与连续的关系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447800" y="2514600"/>
            <a:ext cx="5791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高阶偏导数——纯偏导、混合偏导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、全微分概念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447800" y="4038600"/>
            <a:ext cx="17557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定义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524000" y="47244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可微的必要条件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4953000" y="4724400"/>
            <a:ext cx="2687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可微的充分条件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524000" y="54864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利用定义验证不可微</a:t>
            </a:r>
            <a:endParaRPr lang="zh-CN" altLang="zh-CN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14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ea typeface="黑体" panose="02010609060101010101" pitchFamily="49" charset="-122"/>
              </a:rPr>
              <a:t>多元函数连续、可导、可微的关系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2057400"/>
            <a:ext cx="6324600" cy="3495675"/>
            <a:chOff x="0" y="0"/>
            <a:chExt cx="3984" cy="2202"/>
          </a:xfrm>
        </p:grpSpPr>
        <p:grpSp>
          <p:nvGrpSpPr>
            <p:cNvPr id="8196" name="Group 4"/>
            <p:cNvGrpSpPr>
              <a:grpSpLocks/>
            </p:cNvGrpSpPr>
            <p:nvPr/>
          </p:nvGrpSpPr>
          <p:grpSpPr bwMode="auto">
            <a:xfrm>
              <a:off x="48" y="0"/>
              <a:ext cx="3936" cy="2170"/>
              <a:chOff x="0" y="0"/>
              <a:chExt cx="3936" cy="2170"/>
            </a:xfrm>
          </p:grpSpPr>
          <p:sp>
            <p:nvSpPr>
              <p:cNvPr id="8197" name="Text Box 5"/>
              <p:cNvSpPr txBox="1">
                <a:spLocks noChangeArrowheads="1"/>
              </p:cNvSpPr>
              <p:nvPr/>
            </p:nvSpPr>
            <p:spPr bwMode="auto">
              <a:xfrm>
                <a:off x="1276" y="1017"/>
                <a:ext cx="14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3200" b="1">
                    <a:solidFill>
                      <a:srgbClr val="000000"/>
                    </a:solidFill>
                  </a:rPr>
                  <a:t>函数可微</a:t>
                </a:r>
                <a:endParaRPr lang="zh-CN" altLang="zh-CN" sz="4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5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3200" b="1">
                    <a:solidFill>
                      <a:srgbClr val="000000"/>
                    </a:solidFill>
                  </a:rPr>
                  <a:t>函数连续</a:t>
                </a:r>
                <a:endParaRPr lang="zh-CN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1130" y="1805"/>
                <a:ext cx="15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3200" b="1">
                    <a:solidFill>
                      <a:srgbClr val="000000"/>
                    </a:solidFill>
                  </a:rPr>
                  <a:t>偏导数连续</a:t>
                </a:r>
                <a:endParaRPr lang="zh-CN" altLang="zh-CN" sz="320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2483" y="29"/>
                <a:ext cx="14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3200" b="1">
                    <a:solidFill>
                      <a:srgbClr val="000000"/>
                    </a:solidFill>
                  </a:rPr>
                  <a:t>函数可导</a:t>
                </a:r>
                <a:endParaRPr lang="zh-CN" altLang="zh-CN" sz="48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0" y="16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2496" y="29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1274" y="1024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1165" y="1818"/>
              <a:ext cx="1440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3505200" y="2135188"/>
            <a:ext cx="1682750" cy="609600"/>
            <a:chOff x="0" y="0"/>
            <a:chExt cx="1060" cy="384"/>
          </a:xfrm>
        </p:grpSpPr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0" y="117"/>
              <a:ext cx="1060" cy="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0" y="254"/>
              <a:ext cx="1060" cy="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432" y="0"/>
              <a:ext cx="144" cy="384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2900363" y="2762250"/>
            <a:ext cx="528637" cy="941388"/>
            <a:chOff x="0" y="0"/>
            <a:chExt cx="333" cy="593"/>
          </a:xfrm>
        </p:grpSpPr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cxnSp>
        <p:nvCxnSpPr>
          <p:cNvPr id="8212" name="AutoShape 20"/>
          <p:cNvCxnSpPr>
            <a:cxnSpLocks noChangeShapeType="1"/>
          </p:cNvCxnSpPr>
          <p:nvPr/>
        </p:nvCxnSpPr>
        <p:spPr bwMode="auto">
          <a:xfrm rot="5400000" flipH="1">
            <a:off x="2133600" y="2865438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 cmpd="sng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213" name="Group 21"/>
          <p:cNvGrpSpPr>
            <a:grpSpLocks/>
          </p:cNvGrpSpPr>
          <p:nvPr/>
        </p:nvGrpSpPr>
        <p:grpSpPr bwMode="auto">
          <a:xfrm flipH="1">
            <a:off x="5122863" y="2762250"/>
            <a:ext cx="528637" cy="941388"/>
            <a:chOff x="0" y="0"/>
            <a:chExt cx="333" cy="593"/>
          </a:xfrm>
        </p:grpSpPr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cxnSp>
        <p:nvCxnSpPr>
          <p:cNvPr id="8216" name="AutoShape 24"/>
          <p:cNvCxnSpPr>
            <a:cxnSpLocks noChangeShapeType="1"/>
          </p:cNvCxnSpPr>
          <p:nvPr/>
        </p:nvCxnSpPr>
        <p:spPr bwMode="auto">
          <a:xfrm flipV="1">
            <a:off x="5334000" y="2713038"/>
            <a:ext cx="925513" cy="1249362"/>
          </a:xfrm>
          <a:prstGeom prst="bentConnector2">
            <a:avLst/>
          </a:prstGeom>
          <a:noFill/>
          <a:ln w="57150" cmpd="sng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17" name="Line 25"/>
          <p:cNvSpPr>
            <a:spLocks noChangeShapeType="1"/>
          </p:cNvSpPr>
          <p:nvPr/>
        </p:nvSpPr>
        <p:spPr bwMode="auto">
          <a:xfrm flipV="1">
            <a:off x="3930650" y="4281488"/>
            <a:ext cx="0" cy="685800"/>
          </a:xfrm>
          <a:prstGeom prst="line">
            <a:avLst/>
          </a:prstGeom>
          <a:noFill/>
          <a:ln w="57150" cmpd="sng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8218" name="Group 26"/>
          <p:cNvGrpSpPr>
            <a:grpSpLocks/>
          </p:cNvGrpSpPr>
          <p:nvPr/>
        </p:nvGrpSpPr>
        <p:grpSpPr bwMode="auto">
          <a:xfrm>
            <a:off x="4537075" y="4298950"/>
            <a:ext cx="498475" cy="700088"/>
            <a:chOff x="0" y="0"/>
            <a:chExt cx="314" cy="510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157" y="0"/>
              <a:ext cx="0" cy="51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0" y="196"/>
              <a:ext cx="314" cy="118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38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1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、复合函数求导法则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1143000"/>
            <a:ext cx="55372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307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67000"/>
            <a:ext cx="3035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914400" y="3810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</a:rPr>
              <a:t>“分道相加，连线相乘”</a:t>
            </a:r>
            <a:endParaRPr lang="zh-CN" altLang="zh-CN" sz="2400" dirty="0">
              <a:solidFill>
                <a:srgbClr val="000000"/>
              </a:solidFill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219200" y="43434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法则的推广——任意多个中间变量，任意多  个自变量</a:t>
            </a: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219200" y="5410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如何求二阶偏导数</a:t>
            </a:r>
            <a:endParaRPr lang="zh-CN" altLang="zh-CN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7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3" grpId="0" autoUpdateAnimBg="0"/>
      <p:bldP spid="9224" grpId="0" autoUpdateAnimBg="0"/>
      <p:bldP spid="92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290322" eaLnBrk="1" hangingPunct="1"/>
            <a:fld id="{8F1E96EF-E5A2-4D7F-A993-4CD5DBA9D03B}" type="slidenum">
              <a:rPr lang="zh-CN" altLang="zh-CN" sz="1397">
                <a:solidFill>
                  <a:srgbClr val="40458C"/>
                </a:solidFill>
              </a:rPr>
              <a:pPr defTabSz="290322" eaLnBrk="1" hangingPunct="1"/>
              <a:t>5</a:t>
            </a:fld>
            <a:endParaRPr lang="zh-CN" altLang="zh-CN" sz="1397">
              <a:solidFill>
                <a:srgbClr val="40458C"/>
              </a:solidFill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71726" y="1859139"/>
            <a:ext cx="7418917" cy="138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1.</a:t>
            </a:r>
            <a:r>
              <a:rPr lang="zh-CN" altLang="en-US" sz="2794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,b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有定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义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若在一点 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111225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∈(a,b) 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处函数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y=f(x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有双侧极限,且极限值等于函数值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f(x</a:t>
            </a:r>
            <a:r>
              <a:rPr lang="zh-CN" altLang="en-US" sz="2794" baseline="-25000">
                <a:solidFill>
                  <a:srgbClr val="111225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12873" y="3624540"/>
          <a:ext cx="2542520" cy="63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3" imgW="2248876" imgH="559043" progId="Equation.3">
                  <p:embed/>
                </p:oleObj>
              </mc:Choice>
              <mc:Fallback>
                <p:oleObj r:id="rId3" imgW="2248876" imgH="5590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73" y="3624540"/>
                        <a:ext cx="2542520" cy="63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71726" y="4412242"/>
            <a:ext cx="7259663" cy="1597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则称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y=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111225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连续.</a:t>
            </a:r>
            <a:endParaRPr lang="en-US" altLang="zh-CN" sz="2794" b="1">
              <a:solidFill>
                <a:srgbClr val="111225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</a:rPr>
              <a:t>若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</a:rPr>
              <a:t>y=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,b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每一点都连续,则称它在</a:t>
            </a:r>
            <a:r>
              <a:rPr lang="zh-CN" altLang="en-US" sz="2794" i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,b)</a:t>
            </a:r>
            <a:r>
              <a:rPr lang="zh-CN" altLang="en-US" sz="2794" b="1">
                <a:solidFill>
                  <a:srgbClr val="11122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连续.</a:t>
            </a:r>
            <a:endParaRPr lang="zh-CN" altLang="en-US" sz="2794" b="1">
              <a:solidFill>
                <a:srgbClr val="111225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128762" y="628953"/>
            <a:ext cx="4937377" cy="771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4413" b="1" dirty="0" smtClean="0">
                <a:solidFill>
                  <a:srgbClr val="0303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连续函数</a:t>
            </a:r>
            <a:r>
              <a:rPr lang="zh-CN" altLang="zh-CN" sz="4413" b="1" dirty="0">
                <a:solidFill>
                  <a:srgbClr val="0303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的定义</a:t>
            </a:r>
          </a:p>
        </p:txBody>
      </p:sp>
    </p:spTree>
    <p:extLst>
      <p:ext uri="{BB962C8B-B14F-4D97-AF65-F5344CB8AC3E}">
        <p14:creationId xmlns:p14="http://schemas.microsoft.com/office/powerpoint/2010/main" val="353870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dvAuto="0"/>
      <p:bldP spid="6148" grpId="0" build="p"/>
      <p:bldP spid="6149" grpId="0" build="p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、全微分形式不变性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1066800" y="685800"/>
            <a:ext cx="7700963" cy="1433513"/>
            <a:chOff x="0" y="0"/>
            <a:chExt cx="4851" cy="1225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4560" cy="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3200" b="1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>
                  <a:solidFill>
                    <a:srgbClr val="000000"/>
                  </a:solidFill>
                </a:rPr>
                <a:t>        无论   是自变量         的函数或中间变量          的函数，它的全微分形式是一样的.</a:t>
              </a:r>
              <a:endParaRPr lang="zh-CN" altLang="zh-CN" sz="3200" b="1">
                <a:solidFill>
                  <a:srgbClr val="000000"/>
                </a:solidFill>
              </a:endParaRPr>
            </a:p>
          </p:txBody>
        </p:sp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50"/>
              <a:ext cx="138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4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530"/>
              <a:ext cx="53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558"/>
              <a:ext cx="53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33600"/>
            <a:ext cx="3546475" cy="109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09600" y="29718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、隐函数的求导法则</a:t>
            </a:r>
            <a:endParaRPr lang="zh-CN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3657600"/>
            <a:ext cx="2566987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14800"/>
            <a:ext cx="2919413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648200"/>
            <a:ext cx="28575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15000"/>
            <a:ext cx="32385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9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62400"/>
            <a:ext cx="30099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966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25714"/>
            <a:ext cx="7772400" cy="537028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8. </a:t>
            </a:r>
            <a:r>
              <a:rPr lang="zh-CN" altLang="en-US" dirty="0" smtClean="0"/>
              <a:t>条件极值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9. </a:t>
            </a:r>
            <a:r>
              <a:rPr lang="zh-CN" altLang="en-US" dirty="0" smtClean="0"/>
              <a:t>曲面论初步（</a:t>
            </a:r>
            <a:r>
              <a:rPr lang="zh-CN" altLang="en-US" dirty="0"/>
              <a:t>曲面的切平面和法向量的求法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6212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灯片编号占位符 7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290322" eaLnBrk="1" hangingPunct="1"/>
            <a:fld id="{F16AAC6B-8AC1-43FA-A8C8-6E789C20EE44}" type="slidenum">
              <a:rPr lang="zh-CN" altLang="zh-CN" sz="1397">
                <a:solidFill>
                  <a:srgbClr val="40458C"/>
                </a:solidFill>
              </a:rPr>
              <a:pPr defTabSz="290322" eaLnBrk="1" hangingPunct="1"/>
              <a:t>6</a:t>
            </a:fld>
            <a:endParaRPr lang="zh-CN" altLang="zh-CN" sz="1397">
              <a:solidFill>
                <a:srgbClr val="40458C"/>
              </a:solidFill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2139" y="552350"/>
            <a:ext cx="7592143" cy="83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794" b="1" dirty="0">
                <a:solidFill>
                  <a:srgbClr val="40458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4794" b="1" dirty="0" smtClean="0">
                <a:solidFill>
                  <a:srgbClr val="40458C"/>
                </a:solidFill>
                <a:latin typeface="宋体" panose="02010600030101010101" pitchFamily="2" charset="-122"/>
              </a:rPr>
              <a:t> </a:t>
            </a:r>
            <a:r>
              <a:rPr lang="zh-CN" altLang="zh-CN" sz="4794" b="1" dirty="0" smtClean="0">
                <a:solidFill>
                  <a:srgbClr val="40458C"/>
                </a:solidFill>
                <a:latin typeface="宋体" panose="02010600030101010101" pitchFamily="2" charset="-122"/>
              </a:rPr>
              <a:t>闭区间</a:t>
            </a:r>
            <a:r>
              <a:rPr lang="zh-CN" altLang="zh-CN" sz="4794" b="1" dirty="0">
                <a:solidFill>
                  <a:srgbClr val="40458C"/>
                </a:solidFill>
                <a:latin typeface="宋体" panose="02010600030101010101" pitchFamily="2" charset="-122"/>
              </a:rPr>
              <a:t>上连续函数的性质</a:t>
            </a:r>
          </a:p>
        </p:txBody>
      </p:sp>
      <p:graphicFrame>
        <p:nvGraphicFramePr>
          <p:cNvPr id="4710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922766" y="1652512"/>
          <a:ext cx="7534829" cy="235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3" imgW="3009900" imgH="939800" progId="Equation.3">
                  <p:embed/>
                </p:oleObj>
              </mc:Choice>
              <mc:Fallback>
                <p:oleObj r:id="rId3" imgW="3009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66" y="1652512"/>
                        <a:ext cx="7534829" cy="235302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2536" y="4106837"/>
          <a:ext cx="2749651" cy="9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5" imgW="559043" imgH="203288" progId="Equation.3">
                  <p:embed/>
                </p:oleObj>
              </mc:Choice>
              <mc:Fallback>
                <p:oleObj r:id="rId5" imgW="559043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536" y="4106837"/>
                        <a:ext cx="2749651" cy="99987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9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290322" eaLnBrk="1" hangingPunct="1"/>
            <a:fld id="{F22B9D03-3F14-47CC-904A-9127735598D1}" type="slidenum">
              <a:rPr lang="zh-CN" altLang="zh-CN" sz="1397">
                <a:solidFill>
                  <a:srgbClr val="40458C"/>
                </a:solidFill>
              </a:rPr>
              <a:pPr defTabSz="290322" eaLnBrk="1" hangingPunct="1"/>
              <a:t>7</a:t>
            </a:fld>
            <a:endParaRPr lang="zh-CN" altLang="zh-CN" sz="1397">
              <a:solidFill>
                <a:srgbClr val="40458C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98802" y="3157361"/>
            <a:ext cx="5221111" cy="3438575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13">
              <a:solidFill>
                <a:srgbClr val="40458C"/>
              </a:solidFill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57389" y="657175"/>
            <a:ext cx="4876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794" b="1" dirty="0">
                <a:solidFill>
                  <a:srgbClr val="40458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推论：</a:t>
            </a:r>
            <a:r>
              <a:rPr lang="zh-CN" altLang="zh-CN" sz="2794" b="1" dirty="0">
                <a:solidFill>
                  <a:srgbClr val="40458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根存在定理(零点定理)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00226" y="1801687"/>
            <a:ext cx="7418413" cy="121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indent="2125663"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7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设 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[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)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，且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)&lt;0，则至少存在一点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，使得 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030305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30305"/>
                </a:solidFill>
                <a:latin typeface="Times New Roman" panose="02020603050405020304" pitchFamily="18" charset="0"/>
              </a:rPr>
              <a:t>)＝0.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147913" y="3278313"/>
            <a:ext cx="4083151" cy="3232100"/>
            <a:chOff x="0" y="0"/>
            <a:chExt cx="2572" cy="2036"/>
          </a:xfrm>
        </p:grpSpPr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46" y="1188"/>
              <a:ext cx="25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>
                <a:solidFill>
                  <a:srgbClr val="40458C"/>
                </a:solidFill>
              </a:endParaRPr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240" y="80"/>
              <a:ext cx="0" cy="1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>
                <a:solidFill>
                  <a:srgbClr val="40458C"/>
                </a:solidFill>
              </a:endParaRP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629" y="1194"/>
              <a:ext cx="0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>
                <a:solidFill>
                  <a:srgbClr val="40458C"/>
                </a:solidFill>
              </a:endParaRPr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1999" y="299"/>
              <a:ext cx="0" cy="9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>
                <a:solidFill>
                  <a:srgbClr val="40458C"/>
                </a:solidFill>
              </a:endParaRPr>
            </a:p>
          </p:txBody>
        </p:sp>
        <p:sp>
          <p:nvSpPr>
            <p:cNvPr id="49162" name="Freeform 10"/>
            <p:cNvSpPr>
              <a:spLocks noChangeArrowheads="1"/>
            </p:cNvSpPr>
            <p:nvPr/>
          </p:nvSpPr>
          <p:spPr bwMode="auto">
            <a:xfrm>
              <a:off x="629" y="299"/>
              <a:ext cx="1360" cy="1583"/>
            </a:xfrm>
            <a:custGeom>
              <a:avLst/>
              <a:gdLst>
                <a:gd name="T0" fmla="*/ 0 w 1680"/>
                <a:gd name="T1" fmla="*/ 1956 h 1956"/>
                <a:gd name="T2" fmla="*/ 451 w 1680"/>
                <a:gd name="T3" fmla="*/ 1412 h 1956"/>
                <a:gd name="T4" fmla="*/ 1219 w 1680"/>
                <a:gd name="T5" fmla="*/ 1136 h 1956"/>
                <a:gd name="T6" fmla="*/ 1495 w 1680"/>
                <a:gd name="T7" fmla="*/ 824 h 1956"/>
                <a:gd name="T8" fmla="*/ 1680 w 1680"/>
                <a:gd name="T9" fmla="*/ 0 h 1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0" h="1956">
                  <a:moveTo>
                    <a:pt x="0" y="1956"/>
                  </a:moveTo>
                  <a:cubicBezTo>
                    <a:pt x="75" y="1865"/>
                    <a:pt x="248" y="1549"/>
                    <a:pt x="451" y="1412"/>
                  </a:cubicBezTo>
                  <a:cubicBezTo>
                    <a:pt x="654" y="1275"/>
                    <a:pt x="1045" y="1234"/>
                    <a:pt x="1219" y="1136"/>
                  </a:cubicBezTo>
                  <a:cubicBezTo>
                    <a:pt x="1393" y="1038"/>
                    <a:pt x="1418" y="1013"/>
                    <a:pt x="1495" y="824"/>
                  </a:cubicBezTo>
                  <a:cubicBezTo>
                    <a:pt x="1572" y="635"/>
                    <a:pt x="1641" y="172"/>
                    <a:pt x="1680" y="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13">
                <a:solidFill>
                  <a:srgbClr val="40458C"/>
                </a:solidFill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413" y="1284"/>
              <a:ext cx="22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323" y="90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</a:p>
          </p:txBody>
        </p:sp>
        <p:sp>
          <p:nvSpPr>
            <p:cNvPr id="49165" name="Rectangle 13"/>
            <p:cNvSpPr>
              <a:spLocks noChangeArrowheads="1"/>
            </p:cNvSpPr>
            <p:nvPr/>
          </p:nvSpPr>
          <p:spPr bwMode="auto">
            <a:xfrm>
              <a:off x="22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1022" y="713"/>
              <a:ext cx="73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zh-CN" altLang="zh-CN" sz="2794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zh-CN" altLang="zh-CN" sz="2794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167" name="Rectangle 15"/>
            <p:cNvSpPr>
              <a:spLocks noChangeArrowheads="1"/>
            </p:cNvSpPr>
            <p:nvPr/>
          </p:nvSpPr>
          <p:spPr bwMode="auto">
            <a:xfrm>
              <a:off x="638" y="1707"/>
              <a:ext cx="49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zh-CN" sz="2794">
                  <a:solidFill>
                    <a:srgbClr val="40458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40458C"/>
                  </a:solidFill>
                  <a:latin typeface="Times New Roman" panose="02020603050405020304" pitchFamily="18" charset="0"/>
                </a:rPr>
                <a:t>)</a:t>
              </a:r>
              <a:endParaRPr lang="zh-CN" altLang="zh-CN" sz="2794">
                <a:solidFill>
                  <a:srgbClr val="40458C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168" name="Rectangle 16"/>
            <p:cNvSpPr>
              <a:spLocks noChangeArrowheads="1"/>
            </p:cNvSpPr>
            <p:nvPr/>
          </p:nvSpPr>
          <p:spPr bwMode="auto">
            <a:xfrm>
              <a:off x="2001" y="673"/>
              <a:ext cx="22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49169" name="Rectangle 17"/>
            <p:cNvSpPr>
              <a:spLocks noChangeArrowheads="1"/>
            </p:cNvSpPr>
            <p:nvPr/>
          </p:nvSpPr>
          <p:spPr bwMode="auto">
            <a:xfrm>
              <a:off x="1894" y="7"/>
              <a:ext cx="49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zh-CN" sz="2794">
                  <a:solidFill>
                    <a:srgbClr val="40458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794">
                  <a:solidFill>
                    <a:srgbClr val="40458C"/>
                  </a:solidFill>
                  <a:latin typeface="Times New Roman" panose="02020603050405020304" pitchFamily="18" charset="0"/>
                </a:rPr>
                <a:t>)</a:t>
              </a:r>
              <a:endParaRPr lang="zh-CN" altLang="zh-CN" sz="2794">
                <a:solidFill>
                  <a:srgbClr val="40458C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0" y="1154"/>
              <a:ext cx="25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7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145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0179" grpId="0"/>
      <p:bldP spid="50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290322" eaLnBrk="1" hangingPunct="1"/>
            <a:fld id="{7D18ECB9-2034-4AE0-9ABA-A8017F7F55B4}" type="slidenum">
              <a:rPr lang="zh-CN" altLang="zh-CN" sz="1397">
                <a:solidFill>
                  <a:srgbClr val="40458C"/>
                </a:solidFill>
              </a:rPr>
              <a:pPr defTabSz="290322" eaLnBrk="1" hangingPunct="1"/>
              <a:t>8</a:t>
            </a:fld>
            <a:endParaRPr lang="zh-CN" altLang="zh-CN" sz="1397">
              <a:solidFill>
                <a:srgbClr val="40458C"/>
              </a:solidFill>
            </a:endParaRPr>
          </a:p>
        </p:txBody>
      </p:sp>
      <p:graphicFrame>
        <p:nvGraphicFramePr>
          <p:cNvPr id="51203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940405" y="1954389"/>
          <a:ext cx="7075714" cy="23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3" imgW="2832100" imgH="939800" progId="Equation.3">
                  <p:embed/>
                </p:oleObj>
              </mc:Choice>
              <mc:Fallback>
                <p:oleObj r:id="rId3" imgW="2832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05" y="1954389"/>
                        <a:ext cx="7075714" cy="23479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2073325" y="4729238"/>
          <a:ext cx="4856238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r:id="rId5" imgW="1941415" imgH="215713" progId="Equation.3">
                  <p:embed/>
                </p:oleObj>
              </mc:Choice>
              <mc:Fallback>
                <p:oleObj r:id="rId5" imgW="194141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325" y="4729238"/>
                        <a:ext cx="4856238" cy="5382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5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13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290322" eaLnBrk="1" hangingPunct="1"/>
            <a:fld id="{19587856-702C-42E3-97C2-657FD8D4A9F3}" type="slidenum">
              <a:rPr lang="zh-CN" altLang="zh-CN" sz="1397">
                <a:solidFill>
                  <a:srgbClr val="40458C"/>
                </a:solidFill>
              </a:rPr>
              <a:pPr defTabSz="290322" eaLnBrk="1" hangingPunct="1"/>
              <a:t>9</a:t>
            </a:fld>
            <a:endParaRPr lang="zh-CN" altLang="zh-CN" sz="1397">
              <a:solidFill>
                <a:srgbClr val="40458C"/>
              </a:solidFill>
            </a:endParaRPr>
          </a:p>
        </p:txBody>
      </p:sp>
      <p:graphicFrame>
        <p:nvGraphicFramePr>
          <p:cNvPr id="56323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12" y="1848052"/>
          <a:ext cx="7185075" cy="11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3" imgW="2870200" imgH="457200" progId="Equation.3">
                  <p:embed/>
                </p:oleObj>
              </mc:Choice>
              <mc:Fallback>
                <p:oleObj r:id="rId3" imgW="287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1848052"/>
                        <a:ext cx="7185075" cy="11445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23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3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4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0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</TotalTime>
  <Words>1450</Words>
  <Application>Microsoft Office PowerPoint</Application>
  <PresentationFormat>全屏显示(4:3)</PresentationFormat>
  <Paragraphs>306</Paragraphs>
  <Slides>51</Slides>
  <Notes>2</Notes>
  <HiddenSlides>4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0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1</vt:i4>
      </vt:variant>
    </vt:vector>
  </HeadingPairs>
  <TitlesOfParts>
    <vt:vector size="91" baseType="lpstr">
      <vt:lpstr>仿宋_GB2312</vt:lpstr>
      <vt:lpstr>黑体</vt:lpstr>
      <vt:lpstr>华文行楷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主题</vt:lpstr>
      <vt:lpstr>默认设计模板</vt:lpstr>
      <vt:lpstr>1_默认设计模板</vt:lpstr>
      <vt:lpstr>古瓶荷花</vt:lpstr>
      <vt:lpstr>1_古瓶荷花</vt:lpstr>
      <vt:lpstr>2_默认设计模板</vt:lpstr>
      <vt:lpstr>3_默认设计模板</vt:lpstr>
      <vt:lpstr>4_默认设计模板</vt:lpstr>
      <vt:lpstr>5_默认设计模板</vt:lpstr>
      <vt:lpstr>空演示文稿</vt:lpstr>
      <vt:lpstr>7_默认设计模板</vt:lpstr>
      <vt:lpstr>Blueprint</vt:lpstr>
      <vt:lpstr>1_Blueprint</vt:lpstr>
      <vt:lpstr>2_Blueprint</vt:lpstr>
      <vt:lpstr>3_Blueprint</vt:lpstr>
      <vt:lpstr>4_Blueprint</vt:lpstr>
      <vt:lpstr>8_默认设计模板</vt:lpstr>
      <vt:lpstr>9_默认设计模板</vt:lpstr>
      <vt:lpstr>6_默认设计模板</vt:lpstr>
      <vt:lpstr>10_默认设计模板</vt:lpstr>
      <vt:lpstr>Microsoft Equation 3.0</vt:lpstr>
      <vt:lpstr>Equation</vt:lpstr>
      <vt:lpstr>文档</vt:lpstr>
      <vt:lpstr>Document</vt:lpstr>
      <vt:lpstr>BMP 图象</vt:lpstr>
      <vt:lpstr>公式</vt:lpstr>
      <vt:lpstr>Microsoft 公式 3.0</vt:lpstr>
      <vt:lpstr>PowerPoint 演示文稿</vt:lpstr>
      <vt:lpstr>第一章   函数与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  微积分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  积分计算及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微分中值定理</vt:lpstr>
      <vt:lpstr>PowerPoint 演示文稿</vt:lpstr>
      <vt:lpstr>PowerPoint 演示文稿</vt:lpstr>
      <vt:lpstr>PowerPoint 演示文稿</vt:lpstr>
      <vt:lpstr>PowerPoint 演示文稿</vt:lpstr>
      <vt:lpstr>第五章 向量代数与解析几何</vt:lpstr>
      <vt:lpstr>PowerPoint 演示文稿</vt:lpstr>
      <vt:lpstr>PowerPoint 演示文稿</vt:lpstr>
      <vt:lpstr>4.平面的点法式方程</vt:lpstr>
      <vt:lpstr>5.平面的一般方程</vt:lpstr>
      <vt:lpstr>6.两平面的夹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Xie Lingli</cp:lastModifiedBy>
  <cp:revision>17</cp:revision>
  <dcterms:created xsi:type="dcterms:W3CDTF">2018-01-09T11:43:59Z</dcterms:created>
  <dcterms:modified xsi:type="dcterms:W3CDTF">2018-12-28T12:53:55Z</dcterms:modified>
</cp:coreProperties>
</file>